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3"/>
  </p:notesMasterIdLst>
  <p:sldIdLst>
    <p:sldId id="258" r:id="rId2"/>
    <p:sldId id="256" r:id="rId3"/>
    <p:sldId id="259" r:id="rId4"/>
    <p:sldId id="257" r:id="rId5"/>
    <p:sldId id="260" r:id="rId6"/>
    <p:sldId id="262" r:id="rId7"/>
    <p:sldId id="261" r:id="rId8"/>
    <p:sldId id="263" r:id="rId9"/>
    <p:sldId id="264" r:id="rId10"/>
    <p:sldId id="265" r:id="rId11"/>
    <p:sldId id="266" r:id="rId12"/>
  </p:sldIdLst>
  <p:sldSz cx="6858000" cy="9906000" type="A4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85" autoAdjust="0"/>
    <p:restoredTop sz="94660"/>
  </p:normalViewPr>
  <p:slideViewPr>
    <p:cSldViewPr snapToGrid="0">
      <p:cViewPr varScale="1">
        <p:scale>
          <a:sx n="89" d="100"/>
          <a:sy n="89" d="100"/>
        </p:scale>
        <p:origin x="271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96" d="100"/>
          <a:sy n="96" d="100"/>
        </p:scale>
        <p:origin x="2706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33D036-1092-41F4-9ECA-B12FC9FE34D6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360613" y="1143000"/>
            <a:ext cx="213677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773F4B-9C05-4F1E-A430-132DFC17E8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8856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773F4B-9C05-4F1E-A430-132DFC17E8C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7919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621191"/>
            <a:ext cx="5829300" cy="3448756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7250" y="5202944"/>
            <a:ext cx="5143500" cy="2391656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2F0D55-6FDE-4F42-A89D-F2F1F58FB06E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20BCD-4ACE-45C3-9792-F5876238DD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4561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2F0D55-6FDE-4F42-A89D-F2F1F58FB06E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20BCD-4ACE-45C3-9792-F5876238DD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08884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07757" y="527403"/>
            <a:ext cx="1478756" cy="839487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1488" y="527403"/>
            <a:ext cx="4350544" cy="839487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2F0D55-6FDE-4F42-A89D-F2F1F58FB06E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20BCD-4ACE-45C3-9792-F5876238DD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4219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2F0D55-6FDE-4F42-A89D-F2F1F58FB06E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20BCD-4ACE-45C3-9792-F5876238DD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5222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916" y="2469624"/>
            <a:ext cx="5915025" cy="4120620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7916" y="6629226"/>
            <a:ext cx="5915025" cy="216693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2F0D55-6FDE-4F42-A89D-F2F1F58FB06E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20BCD-4ACE-45C3-9792-F5876238DD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6947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1488" y="2637014"/>
            <a:ext cx="2914650" cy="628526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863" y="2637014"/>
            <a:ext cx="2914650" cy="628526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2F0D55-6FDE-4F42-A89D-F2F1F58FB06E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20BCD-4ACE-45C3-9792-F5876238DD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3387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527405"/>
            <a:ext cx="5915025" cy="191470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2381" y="2428347"/>
            <a:ext cx="2901255" cy="119009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381" y="3618442"/>
            <a:ext cx="2901255" cy="532218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71863" y="2428347"/>
            <a:ext cx="2915543" cy="119009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71863" y="3618442"/>
            <a:ext cx="2915543" cy="532218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2F0D55-6FDE-4F42-A89D-F2F1F58FB06E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20BCD-4ACE-45C3-9792-F5876238DD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1265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2F0D55-6FDE-4F42-A89D-F2F1F58FB06E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20BCD-4ACE-45C3-9792-F5876238DD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1048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2F0D55-6FDE-4F42-A89D-F2F1F58FB06E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20BCD-4ACE-45C3-9792-F5876238DD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0114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60400"/>
            <a:ext cx="2211884" cy="23114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5543" y="1426283"/>
            <a:ext cx="3471863" cy="7039681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971800"/>
            <a:ext cx="2211884" cy="550562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2F0D55-6FDE-4F42-A89D-F2F1F58FB06E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20BCD-4ACE-45C3-9792-F5876238DD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1967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60400"/>
            <a:ext cx="2211884" cy="23114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915543" y="1426283"/>
            <a:ext cx="3471863" cy="7039681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971800"/>
            <a:ext cx="2211884" cy="550562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2F0D55-6FDE-4F42-A89D-F2F1F58FB06E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20BCD-4ACE-45C3-9792-F5876238DD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218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1488" y="527405"/>
            <a:ext cx="5915025" cy="19147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1488" y="2637014"/>
            <a:ext cx="5915025" cy="62852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71488" y="9181397"/>
            <a:ext cx="1543050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2F0D55-6FDE-4F42-A89D-F2F1F58FB06E}" type="datetimeFigureOut">
              <a:rPr lang="en-US" smtClean="0"/>
              <a:t>10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71713" y="9181397"/>
            <a:ext cx="2314575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43463" y="9181397"/>
            <a:ext cx="1543050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720BCD-4ACE-45C3-9792-F5876238DD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8547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4.gi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gif"/><Relationship Id="rId5" Type="http://schemas.openxmlformats.org/officeDocument/2006/relationships/image" Target="../media/image2.wmf"/><Relationship Id="rId10" Type="http://schemas.openxmlformats.org/officeDocument/2006/relationships/image" Target="../media/image7.jpeg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Image result for clip art car">
            <a:extLst>
              <a:ext uri="{FF2B5EF4-FFF2-40B4-BE49-F238E27FC236}">
                <a16:creationId xmlns:a16="http://schemas.microsoft.com/office/drawing/2014/main" id="{8D09D08E-0902-4BDF-A904-7362009DBA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312432" y="624088"/>
            <a:ext cx="2931459" cy="8617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8DE580DA-CADD-42CC-BCCE-327C8300C2BB}"/>
              </a:ext>
            </a:extLst>
          </p:cNvPr>
          <p:cNvGrpSpPr/>
          <p:nvPr/>
        </p:nvGrpSpPr>
        <p:grpSpPr>
          <a:xfrm>
            <a:off x="3044414" y="2474257"/>
            <a:ext cx="3410174" cy="2703740"/>
            <a:chOff x="3044414" y="2646382"/>
            <a:chExt cx="3410174" cy="2703740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04B2AF67-BB4C-49B7-B9B9-2AC73E7833FF}"/>
                </a:ext>
              </a:extLst>
            </p:cNvPr>
            <p:cNvGrpSpPr/>
            <p:nvPr/>
          </p:nvGrpSpPr>
          <p:grpSpPr>
            <a:xfrm>
              <a:off x="3299013" y="2753958"/>
              <a:ext cx="3155575" cy="2334409"/>
              <a:chOff x="1147483" y="2721685"/>
              <a:chExt cx="3155575" cy="2334409"/>
            </a:xfrm>
          </p:grpSpPr>
          <p:cxnSp>
            <p:nvCxnSpPr>
              <p:cNvPr id="7" name="Straight Connector 6">
                <a:extLst>
                  <a:ext uri="{FF2B5EF4-FFF2-40B4-BE49-F238E27FC236}">
                    <a16:creationId xmlns:a16="http://schemas.microsoft.com/office/drawing/2014/main" id="{1B30A2CC-E0BE-4826-8D91-E79737F1E273}"/>
                  </a:ext>
                </a:extLst>
              </p:cNvPr>
              <p:cNvCxnSpPr/>
              <p:nvPr/>
            </p:nvCxnSpPr>
            <p:spPr>
              <a:xfrm>
                <a:off x="1269402" y="2721685"/>
                <a:ext cx="0" cy="233440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7A287608-5ADD-4E84-A731-52D695D8869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47483" y="4912659"/>
                <a:ext cx="315557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A7C182B8-669A-47F0-AAFB-9C7EA83BC30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20932" y="2915322"/>
              <a:ext cx="2398955" cy="1043492"/>
            </a:xfrm>
            <a:prstGeom prst="line">
              <a:avLst/>
            </a:prstGeom>
            <a:ln w="28575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E6E41E3C-81A3-4F1C-84FE-EEE891EFB16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31689" y="3399416"/>
              <a:ext cx="2398956" cy="559397"/>
            </a:xfrm>
            <a:prstGeom prst="line">
              <a:avLst/>
            </a:prstGeom>
            <a:ln w="28575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C051C518-97E6-4470-9FB5-ED085A593E0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31689" y="3958817"/>
              <a:ext cx="2538804" cy="0"/>
            </a:xfrm>
            <a:prstGeom prst="line">
              <a:avLst/>
            </a:prstGeom>
            <a:ln w="28575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EB3B6D5B-F0B8-495D-9890-26A73DB9C844}"/>
                </a:ext>
              </a:extLst>
            </p:cNvPr>
            <p:cNvCxnSpPr>
              <a:cxnSpLocks/>
            </p:cNvCxnSpPr>
            <p:nvPr/>
          </p:nvCxnSpPr>
          <p:spPr>
            <a:xfrm>
              <a:off x="3420931" y="3969572"/>
              <a:ext cx="2549562" cy="462579"/>
            </a:xfrm>
            <a:prstGeom prst="line">
              <a:avLst/>
            </a:prstGeom>
            <a:ln w="28575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9CC40B8B-361C-420E-9A1B-DC093299298B}"/>
                </a:ext>
              </a:extLst>
            </p:cNvPr>
            <p:cNvCxnSpPr>
              <a:cxnSpLocks/>
            </p:cNvCxnSpPr>
            <p:nvPr/>
          </p:nvCxnSpPr>
          <p:spPr>
            <a:xfrm>
              <a:off x="3442447" y="3980329"/>
              <a:ext cx="1710466" cy="817582"/>
            </a:xfrm>
            <a:prstGeom prst="line">
              <a:avLst/>
            </a:prstGeom>
            <a:ln w="28575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86E442A-86EF-4EB8-AEE7-A30205C9A63D}"/>
                </a:ext>
              </a:extLst>
            </p:cNvPr>
            <p:cNvSpPr txBox="1"/>
            <p:nvPr/>
          </p:nvSpPr>
          <p:spPr>
            <a:xfrm>
              <a:off x="3388659" y="4980790"/>
              <a:ext cx="6174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(0,0)</a:t>
              </a:r>
              <a:endParaRPr lang="en-US" dirty="0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700FE1A0-D4C1-4B81-8F4E-891FC1CCB8AF}"/>
                </a:ext>
              </a:extLst>
            </p:cNvPr>
            <p:cNvSpPr txBox="1"/>
            <p:nvPr/>
          </p:nvSpPr>
          <p:spPr>
            <a:xfrm>
              <a:off x="6196405" y="4980790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6B94FA50-CA67-4873-99BE-7BF584C678F0}"/>
                </a:ext>
              </a:extLst>
            </p:cNvPr>
            <p:cNvSpPr txBox="1"/>
            <p:nvPr/>
          </p:nvSpPr>
          <p:spPr>
            <a:xfrm>
              <a:off x="3044414" y="2646382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25" name="TextBox 1024">
            <a:extLst>
              <a:ext uri="{FF2B5EF4-FFF2-40B4-BE49-F238E27FC236}">
                <a16:creationId xmlns:a16="http://schemas.microsoft.com/office/drawing/2014/main" id="{3811CBD7-6DD3-4F9E-ACEE-EFC382B75A43}"/>
              </a:ext>
            </a:extLst>
          </p:cNvPr>
          <p:cNvSpPr txBox="1"/>
          <p:nvPr/>
        </p:nvSpPr>
        <p:spPr>
          <a:xfrm>
            <a:off x="5142156" y="4421393"/>
            <a:ext cx="322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latin typeface="Courier New" panose="02070309020205020404" pitchFamily="49" charset="0"/>
                <a:cs typeface="Courier New" panose="02070309020205020404" pitchFamily="49" charset="0"/>
              </a:rPr>
              <a:t>V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278FA1B-C545-44B3-972D-EA51D5F13926}"/>
              </a:ext>
            </a:extLst>
          </p:cNvPr>
          <p:cNvSpPr txBox="1"/>
          <p:nvPr/>
        </p:nvSpPr>
        <p:spPr>
          <a:xfrm>
            <a:off x="5974080" y="4069977"/>
            <a:ext cx="46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latin typeface="Courier New" panose="02070309020205020404" pitchFamily="49" charset="0"/>
                <a:cs typeface="Courier New" panose="02070309020205020404" pitchFamily="49" charset="0"/>
              </a:rPr>
              <a:t>IV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A02AB326-0493-48A9-B416-7CDA97D62FF1}"/>
              </a:ext>
            </a:extLst>
          </p:cNvPr>
          <p:cNvSpPr txBox="1"/>
          <p:nvPr/>
        </p:nvSpPr>
        <p:spPr>
          <a:xfrm>
            <a:off x="6008146" y="3501614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latin typeface="Courier New" panose="02070309020205020404" pitchFamily="49" charset="0"/>
                <a:cs typeface="Courier New" panose="02070309020205020404" pitchFamily="49" charset="0"/>
              </a:rPr>
              <a:t>III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78BB949-437A-46C6-BCBA-9F70322C5E38}"/>
              </a:ext>
            </a:extLst>
          </p:cNvPr>
          <p:cNvSpPr txBox="1"/>
          <p:nvPr/>
        </p:nvSpPr>
        <p:spPr>
          <a:xfrm>
            <a:off x="5805544" y="3051586"/>
            <a:ext cx="46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latin typeface="Courier New" panose="02070309020205020404" pitchFamily="49" charset="0"/>
                <a:cs typeface="Courier New" panose="02070309020205020404" pitchFamily="49" charset="0"/>
              </a:rPr>
              <a:t>II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28048C55-4DFC-4AFF-8DCC-7B480C0BDC7B}"/>
              </a:ext>
            </a:extLst>
          </p:cNvPr>
          <p:cNvSpPr txBox="1"/>
          <p:nvPr/>
        </p:nvSpPr>
        <p:spPr>
          <a:xfrm>
            <a:off x="5818094" y="2569285"/>
            <a:ext cx="322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05122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075E3BC-47BE-42DC-AA4C-E44A980710A9}"/>
              </a:ext>
            </a:extLst>
          </p:cNvPr>
          <p:cNvSpPr/>
          <p:nvPr/>
        </p:nvSpPr>
        <p:spPr>
          <a:xfrm>
            <a:off x="559398" y="613186"/>
            <a:ext cx="5056094" cy="4335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A75455-0F9F-4F3A-A2B1-CAE0715480DD}"/>
              </a:ext>
            </a:extLst>
          </p:cNvPr>
          <p:cNvSpPr txBox="1"/>
          <p:nvPr/>
        </p:nvSpPr>
        <p:spPr>
          <a:xfrm>
            <a:off x="623943" y="720762"/>
            <a:ext cx="217739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Correct answer 2:   A </a:t>
            </a:r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8041B82-0402-4494-A081-009D42085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448437"/>
              </p:ext>
            </p:extLst>
          </p:nvPr>
        </p:nvGraphicFramePr>
        <p:xfrm>
          <a:off x="1019175" y="1444625"/>
          <a:ext cx="3937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3936960" imgH="863280" progId="Equation.DSMT4">
                  <p:embed/>
                </p:oleObj>
              </mc:Choice>
              <mc:Fallback>
                <p:oleObj name="Equation" r:id="rId3" imgW="3936960" imgH="8632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8041B82-0402-4494-A081-009D420850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9175" y="1444625"/>
                        <a:ext cx="39370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FBA1C0E0-7161-4C40-BE7F-C21A5BD73BEC}"/>
              </a:ext>
            </a:extLst>
          </p:cNvPr>
          <p:cNvCxnSpPr>
            <a:cxnSpLocks/>
          </p:cNvCxnSpPr>
          <p:nvPr/>
        </p:nvCxnSpPr>
        <p:spPr>
          <a:xfrm>
            <a:off x="3334871" y="935915"/>
            <a:ext cx="763793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5DDB6CEE-00CD-4D1F-A0C2-3EEDA13192B8}"/>
              </a:ext>
            </a:extLst>
          </p:cNvPr>
          <p:cNvSpPr txBox="1"/>
          <p:nvPr/>
        </p:nvSpPr>
        <p:spPr>
          <a:xfrm>
            <a:off x="4163209" y="742277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+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51370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075E3BC-47BE-42DC-AA4C-E44A980710A9}"/>
              </a:ext>
            </a:extLst>
          </p:cNvPr>
          <p:cNvSpPr/>
          <p:nvPr/>
        </p:nvSpPr>
        <p:spPr>
          <a:xfrm>
            <a:off x="559398" y="613186"/>
            <a:ext cx="5056094" cy="4335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A75455-0F9F-4F3A-A2B1-CAE0715480DD}"/>
              </a:ext>
            </a:extLst>
          </p:cNvPr>
          <p:cNvSpPr txBox="1"/>
          <p:nvPr/>
        </p:nvSpPr>
        <p:spPr>
          <a:xfrm>
            <a:off x="623943" y="720762"/>
            <a:ext cx="216617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Correct answer 3:   E </a:t>
            </a:r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8041B82-0402-4494-A081-009D42085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970679"/>
              </p:ext>
            </p:extLst>
          </p:nvPr>
        </p:nvGraphicFramePr>
        <p:xfrm>
          <a:off x="1541817" y="1380378"/>
          <a:ext cx="2870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869920" imgH="1422360" progId="Equation.DSMT4">
                  <p:embed/>
                </p:oleObj>
              </mc:Choice>
              <mc:Fallback>
                <p:oleObj name="Equation" r:id="rId3" imgW="2869920" imgH="14223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8041B82-0402-4494-A081-009D420850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1817" y="1380378"/>
                        <a:ext cx="2870200" cy="1422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E5977310-7DB1-4E4B-9998-D837FE70E689}"/>
              </a:ext>
            </a:extLst>
          </p:cNvPr>
          <p:cNvCxnSpPr>
            <a:cxnSpLocks/>
          </p:cNvCxnSpPr>
          <p:nvPr/>
        </p:nvCxnSpPr>
        <p:spPr>
          <a:xfrm>
            <a:off x="3334871" y="935915"/>
            <a:ext cx="763793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0F760B7E-1C47-4543-A94D-7C359071B740}"/>
              </a:ext>
            </a:extLst>
          </p:cNvPr>
          <p:cNvSpPr txBox="1"/>
          <p:nvPr/>
        </p:nvSpPr>
        <p:spPr>
          <a:xfrm>
            <a:off x="4163209" y="742277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+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00228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7A1A503-C40F-4C8B-834A-DA74C1957473}"/>
              </a:ext>
            </a:extLst>
          </p:cNvPr>
          <p:cNvSpPr txBox="1"/>
          <p:nvPr/>
        </p:nvSpPr>
        <p:spPr>
          <a:xfrm>
            <a:off x="580343" y="753037"/>
            <a:ext cx="4809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A ball starts from rest and rolls down the ramp. </a:t>
            </a:r>
            <a:endParaRPr lang="en-US" dirty="0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777D3544-440C-4E6A-8B69-0F46BA141FD2}"/>
              </a:ext>
            </a:extLst>
          </p:cNvPr>
          <p:cNvGrpSpPr/>
          <p:nvPr/>
        </p:nvGrpSpPr>
        <p:grpSpPr>
          <a:xfrm>
            <a:off x="1559866" y="1710467"/>
            <a:ext cx="4496696" cy="1430767"/>
            <a:chOff x="1269403" y="1366221"/>
            <a:chExt cx="3593053" cy="1430767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06DD8210-856F-483B-AE0C-D9191235E041}"/>
                </a:ext>
              </a:extLst>
            </p:cNvPr>
            <p:cNvGrpSpPr/>
            <p:nvPr/>
          </p:nvGrpSpPr>
          <p:grpSpPr>
            <a:xfrm>
              <a:off x="1269403" y="1366221"/>
              <a:ext cx="2173044" cy="1430767"/>
              <a:chOff x="1269403" y="1366221"/>
              <a:chExt cx="2173044" cy="1430767"/>
            </a:xfrm>
          </p:grpSpPr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6C5A4D07-9E70-46B5-A210-6404B149BCD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269403" y="1366221"/>
                <a:ext cx="763792" cy="731520"/>
              </a:xfrm>
              <a:prstGeom prst="line">
                <a:avLst/>
              </a:prstGeom>
              <a:ln w="57150"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A65A0CC8-069F-45E7-AF89-69FC82F8C58A}"/>
                  </a:ext>
                </a:extLst>
              </p:cNvPr>
              <p:cNvCxnSpPr/>
              <p:nvPr/>
            </p:nvCxnSpPr>
            <p:spPr>
              <a:xfrm>
                <a:off x="2011680" y="2086984"/>
                <a:ext cx="1430767" cy="710004"/>
              </a:xfrm>
              <a:prstGeom prst="line">
                <a:avLst/>
              </a:prstGeom>
              <a:ln w="57150"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6FE76BFA-8FDD-415D-A45A-A37DF5DD9E33}"/>
                </a:ext>
              </a:extLst>
            </p:cNvPr>
            <p:cNvCxnSpPr/>
            <p:nvPr/>
          </p:nvCxnSpPr>
          <p:spPr>
            <a:xfrm>
              <a:off x="3431689" y="2786231"/>
              <a:ext cx="1430767" cy="0"/>
            </a:xfrm>
            <a:prstGeom prst="line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Oval 23">
            <a:extLst>
              <a:ext uri="{FF2B5EF4-FFF2-40B4-BE49-F238E27FC236}">
                <a16:creationId xmlns:a16="http://schemas.microsoft.com/office/drawing/2014/main" id="{CFAB9FFE-851F-40A0-9CA5-0E71E4A90519}"/>
              </a:ext>
            </a:extLst>
          </p:cNvPr>
          <p:cNvSpPr/>
          <p:nvPr/>
        </p:nvSpPr>
        <p:spPr>
          <a:xfrm>
            <a:off x="1538351" y="1409253"/>
            <a:ext cx="333487" cy="333487"/>
          </a:xfrm>
          <a:prstGeom prst="ellipse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26867BF-45A7-4BD7-93AC-CC26CE086B09}"/>
              </a:ext>
            </a:extLst>
          </p:cNvPr>
          <p:cNvSpPr txBox="1"/>
          <p:nvPr/>
        </p:nvSpPr>
        <p:spPr>
          <a:xfrm>
            <a:off x="1237136" y="3173508"/>
            <a:ext cx="4645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Select the correct speed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dirty="0"/>
              <a:t> against time 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dirty="0"/>
              <a:t> graph: </a:t>
            </a:r>
            <a:endParaRPr lang="en-US" dirty="0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C120FD23-6F78-41F9-9326-43BB3F526F35}"/>
              </a:ext>
            </a:extLst>
          </p:cNvPr>
          <p:cNvGrpSpPr/>
          <p:nvPr/>
        </p:nvGrpSpPr>
        <p:grpSpPr>
          <a:xfrm>
            <a:off x="1045290" y="3745455"/>
            <a:ext cx="2526256" cy="1895126"/>
            <a:chOff x="389067" y="3627120"/>
            <a:chExt cx="2526256" cy="1895126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9A3312C5-5AC0-4624-B144-CA1646C1FF7D}"/>
                </a:ext>
              </a:extLst>
            </p:cNvPr>
            <p:cNvGrpSpPr/>
            <p:nvPr/>
          </p:nvGrpSpPr>
          <p:grpSpPr>
            <a:xfrm>
              <a:off x="699246" y="3732904"/>
              <a:ext cx="2216077" cy="1538344"/>
              <a:chOff x="1204857" y="1355464"/>
              <a:chExt cx="2216077" cy="1538344"/>
            </a:xfrm>
          </p:grpSpPr>
          <p:cxnSp>
            <p:nvCxnSpPr>
              <p:cNvPr id="6" name="Straight Connector 5">
                <a:extLst>
                  <a:ext uri="{FF2B5EF4-FFF2-40B4-BE49-F238E27FC236}">
                    <a16:creationId xmlns:a16="http://schemas.microsoft.com/office/drawing/2014/main" id="{B690CC8C-F0E1-4383-B8B1-1C2788B20FA7}"/>
                  </a:ext>
                </a:extLst>
              </p:cNvPr>
              <p:cNvCxnSpPr/>
              <p:nvPr/>
            </p:nvCxnSpPr>
            <p:spPr>
              <a:xfrm>
                <a:off x="1269402" y="1355464"/>
                <a:ext cx="0" cy="153834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AAFCE0F2-C521-43E4-A78E-C5F9D5F3E63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04857" y="2796988"/>
                <a:ext cx="2216077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CF7965ED-0394-4C36-8DBA-5BC9C4527191}"/>
                </a:ext>
              </a:extLst>
            </p:cNvPr>
            <p:cNvSpPr txBox="1"/>
            <p:nvPr/>
          </p:nvSpPr>
          <p:spPr>
            <a:xfrm>
              <a:off x="2538805" y="5152914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A795C3AA-927D-46FF-A5AF-97689987203D}"/>
                </a:ext>
              </a:extLst>
            </p:cNvPr>
            <p:cNvSpPr txBox="1"/>
            <p:nvPr/>
          </p:nvSpPr>
          <p:spPr>
            <a:xfrm>
              <a:off x="389067" y="362712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DB3C8CF4-B1EE-4125-9940-F49CBDD6B553}"/>
              </a:ext>
            </a:extLst>
          </p:cNvPr>
          <p:cNvCxnSpPr>
            <a:cxnSpLocks/>
          </p:cNvCxnSpPr>
          <p:nvPr/>
        </p:nvCxnSpPr>
        <p:spPr>
          <a:xfrm flipV="1">
            <a:off x="1398501" y="4572001"/>
            <a:ext cx="516367" cy="720764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C27C53B3-106F-44D4-AC50-C56764BB5591}"/>
              </a:ext>
            </a:extLst>
          </p:cNvPr>
          <p:cNvCxnSpPr>
            <a:cxnSpLocks/>
          </p:cNvCxnSpPr>
          <p:nvPr/>
        </p:nvCxnSpPr>
        <p:spPr>
          <a:xfrm flipV="1">
            <a:off x="1904109" y="4227758"/>
            <a:ext cx="882127" cy="344244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9FF30527-4A5E-4FEF-8C88-BCA2727E6D21}"/>
              </a:ext>
            </a:extLst>
          </p:cNvPr>
          <p:cNvCxnSpPr/>
          <p:nvPr/>
        </p:nvCxnSpPr>
        <p:spPr>
          <a:xfrm>
            <a:off x="2786238" y="4227757"/>
            <a:ext cx="742277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294FAC8-2C65-4DDD-8E86-31DF5F9446EE}"/>
              </a:ext>
            </a:extLst>
          </p:cNvPr>
          <p:cNvGrpSpPr/>
          <p:nvPr/>
        </p:nvGrpSpPr>
        <p:grpSpPr>
          <a:xfrm>
            <a:off x="3919375" y="3768763"/>
            <a:ext cx="2526256" cy="1895126"/>
            <a:chOff x="389067" y="3627120"/>
            <a:chExt cx="2526256" cy="1895126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536AF26C-874A-46B2-A401-28A72DA19FE2}"/>
                </a:ext>
              </a:extLst>
            </p:cNvPr>
            <p:cNvGrpSpPr/>
            <p:nvPr/>
          </p:nvGrpSpPr>
          <p:grpSpPr>
            <a:xfrm>
              <a:off x="699246" y="3732904"/>
              <a:ext cx="2216077" cy="1538344"/>
              <a:chOff x="1204857" y="1355464"/>
              <a:chExt cx="2216077" cy="1538344"/>
            </a:xfrm>
          </p:grpSpPr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4B5484F0-350B-4026-A82B-5BD633D859B5}"/>
                  </a:ext>
                </a:extLst>
              </p:cNvPr>
              <p:cNvCxnSpPr/>
              <p:nvPr/>
            </p:nvCxnSpPr>
            <p:spPr>
              <a:xfrm>
                <a:off x="1269402" y="1355464"/>
                <a:ext cx="0" cy="153834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28C7AEC5-02D6-46CE-9847-A49B339C733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04857" y="2796988"/>
                <a:ext cx="2216077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FA37DC63-5FCB-4F4C-9C30-A529390AE659}"/>
                </a:ext>
              </a:extLst>
            </p:cNvPr>
            <p:cNvSpPr txBox="1"/>
            <p:nvPr/>
          </p:nvSpPr>
          <p:spPr>
            <a:xfrm>
              <a:off x="2538805" y="5152914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C567C576-D6CF-4F59-9B60-A3CFA51F4D20}"/>
                </a:ext>
              </a:extLst>
            </p:cNvPr>
            <p:cNvSpPr txBox="1"/>
            <p:nvPr/>
          </p:nvSpPr>
          <p:spPr>
            <a:xfrm>
              <a:off x="389067" y="362712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6" name="Freeform: Shape 45">
            <a:extLst>
              <a:ext uri="{FF2B5EF4-FFF2-40B4-BE49-F238E27FC236}">
                <a16:creationId xmlns:a16="http://schemas.microsoft.com/office/drawing/2014/main" id="{419A2FE8-C2A2-43C7-A409-0509747E3535}"/>
              </a:ext>
            </a:extLst>
          </p:cNvPr>
          <p:cNvSpPr/>
          <p:nvPr/>
        </p:nvSpPr>
        <p:spPr>
          <a:xfrm>
            <a:off x="4281550" y="4346091"/>
            <a:ext cx="2183803" cy="968188"/>
          </a:xfrm>
          <a:custGeom>
            <a:avLst/>
            <a:gdLst>
              <a:gd name="connsiteX0" fmla="*/ 0 w 2183803"/>
              <a:gd name="connsiteY0" fmla="*/ 968188 h 968188"/>
              <a:gd name="connsiteX1" fmla="*/ 753036 w 2183803"/>
              <a:gd name="connsiteY1" fmla="*/ 753035 h 968188"/>
              <a:gd name="connsiteX2" fmla="*/ 1430767 w 2183803"/>
              <a:gd name="connsiteY2" fmla="*/ 0 h 968188"/>
              <a:gd name="connsiteX3" fmla="*/ 2183803 w 2183803"/>
              <a:gd name="connsiteY3" fmla="*/ 0 h 9681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83803" h="968188">
                <a:moveTo>
                  <a:pt x="0" y="968188"/>
                </a:moveTo>
                <a:lnTo>
                  <a:pt x="753036" y="753035"/>
                </a:lnTo>
                <a:lnTo>
                  <a:pt x="1430767" y="0"/>
                </a:lnTo>
                <a:lnTo>
                  <a:pt x="2183803" y="0"/>
                </a:lnTo>
              </a:path>
            </a:pathLst>
          </a:cu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C6BD3C35-1FEF-491C-A97E-EE2E017D3109}"/>
              </a:ext>
            </a:extLst>
          </p:cNvPr>
          <p:cNvGrpSpPr/>
          <p:nvPr/>
        </p:nvGrpSpPr>
        <p:grpSpPr>
          <a:xfrm>
            <a:off x="1047083" y="5586805"/>
            <a:ext cx="2526256" cy="1895126"/>
            <a:chOff x="389067" y="3627120"/>
            <a:chExt cx="2526256" cy="1895126"/>
          </a:xfrm>
        </p:grpSpPr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E1024220-DACA-48EC-9BCD-52172EEABBFD}"/>
                </a:ext>
              </a:extLst>
            </p:cNvPr>
            <p:cNvGrpSpPr/>
            <p:nvPr/>
          </p:nvGrpSpPr>
          <p:grpSpPr>
            <a:xfrm>
              <a:off x="699246" y="3732904"/>
              <a:ext cx="2216077" cy="1538344"/>
              <a:chOff x="1204857" y="1355464"/>
              <a:chExt cx="2216077" cy="1538344"/>
            </a:xfrm>
          </p:grpSpPr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994C7BAC-4186-4E85-B7F0-F876CD81427B}"/>
                  </a:ext>
                </a:extLst>
              </p:cNvPr>
              <p:cNvCxnSpPr/>
              <p:nvPr/>
            </p:nvCxnSpPr>
            <p:spPr>
              <a:xfrm>
                <a:off x="1269402" y="1355464"/>
                <a:ext cx="0" cy="153834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42517E4A-4C0B-47AE-B6F9-424AF95BF4C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04857" y="2796988"/>
                <a:ext cx="2216077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E3F100D1-F715-46B0-B0F7-B37BAA215D36}"/>
                </a:ext>
              </a:extLst>
            </p:cNvPr>
            <p:cNvSpPr txBox="1"/>
            <p:nvPr/>
          </p:nvSpPr>
          <p:spPr>
            <a:xfrm>
              <a:off x="2538805" y="5152914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4BA4D1D6-2964-44B4-9365-13218896E045}"/>
                </a:ext>
              </a:extLst>
            </p:cNvPr>
            <p:cNvSpPr txBox="1"/>
            <p:nvPr/>
          </p:nvSpPr>
          <p:spPr>
            <a:xfrm>
              <a:off x="389067" y="362712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4" name="Freeform: Shape 53">
            <a:extLst>
              <a:ext uri="{FF2B5EF4-FFF2-40B4-BE49-F238E27FC236}">
                <a16:creationId xmlns:a16="http://schemas.microsoft.com/office/drawing/2014/main" id="{1BF2E902-38C5-46C5-9E17-308E5CBD1A94}"/>
              </a:ext>
            </a:extLst>
          </p:cNvPr>
          <p:cNvSpPr/>
          <p:nvPr/>
        </p:nvSpPr>
        <p:spPr>
          <a:xfrm>
            <a:off x="1420016" y="5809131"/>
            <a:ext cx="2140772" cy="1323190"/>
          </a:xfrm>
          <a:custGeom>
            <a:avLst/>
            <a:gdLst>
              <a:gd name="connsiteX0" fmla="*/ 0 w 2140772"/>
              <a:gd name="connsiteY0" fmla="*/ 1323190 h 1323190"/>
              <a:gd name="connsiteX1" fmla="*/ 699247 w 2140772"/>
              <a:gd name="connsiteY1" fmla="*/ 935915 h 1323190"/>
              <a:gd name="connsiteX2" fmla="*/ 1441525 w 2140772"/>
              <a:gd name="connsiteY2" fmla="*/ 742277 h 1323190"/>
              <a:gd name="connsiteX3" fmla="*/ 2140772 w 2140772"/>
              <a:gd name="connsiteY3" fmla="*/ 0 h 13231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40772" h="1323190">
                <a:moveTo>
                  <a:pt x="0" y="1323190"/>
                </a:moveTo>
                <a:lnTo>
                  <a:pt x="699247" y="935915"/>
                </a:lnTo>
                <a:lnTo>
                  <a:pt x="1441525" y="742277"/>
                </a:lnTo>
                <a:lnTo>
                  <a:pt x="2140772" y="0"/>
                </a:lnTo>
              </a:path>
            </a:pathLst>
          </a:cu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98DC4633-14CE-4D89-92FE-800362B650EB}"/>
              </a:ext>
            </a:extLst>
          </p:cNvPr>
          <p:cNvGrpSpPr/>
          <p:nvPr/>
        </p:nvGrpSpPr>
        <p:grpSpPr>
          <a:xfrm>
            <a:off x="3921168" y="5599355"/>
            <a:ext cx="2526256" cy="1895126"/>
            <a:chOff x="389067" y="3627120"/>
            <a:chExt cx="2526256" cy="1895126"/>
          </a:xfrm>
        </p:grpSpPr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B07E71D9-FD62-4018-936B-E18E7D3DD560}"/>
                </a:ext>
              </a:extLst>
            </p:cNvPr>
            <p:cNvGrpSpPr/>
            <p:nvPr/>
          </p:nvGrpSpPr>
          <p:grpSpPr>
            <a:xfrm>
              <a:off x="699246" y="3732904"/>
              <a:ext cx="2216077" cy="1538344"/>
              <a:chOff x="1204857" y="1355464"/>
              <a:chExt cx="2216077" cy="1538344"/>
            </a:xfrm>
          </p:grpSpPr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271C2628-26D2-4930-A3B4-6B55A8B19B14}"/>
                  </a:ext>
                </a:extLst>
              </p:cNvPr>
              <p:cNvCxnSpPr/>
              <p:nvPr/>
            </p:nvCxnSpPr>
            <p:spPr>
              <a:xfrm>
                <a:off x="1269402" y="1355464"/>
                <a:ext cx="0" cy="153834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>
                <a:extLst>
                  <a:ext uri="{FF2B5EF4-FFF2-40B4-BE49-F238E27FC236}">
                    <a16:creationId xmlns:a16="http://schemas.microsoft.com/office/drawing/2014/main" id="{612A4A29-823A-4A44-AE42-672ED67D712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04857" y="2796988"/>
                <a:ext cx="2216077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6C5BBCE7-8E5C-4F44-94E0-AA1E2FBE6266}"/>
                </a:ext>
              </a:extLst>
            </p:cNvPr>
            <p:cNvSpPr txBox="1"/>
            <p:nvPr/>
          </p:nvSpPr>
          <p:spPr>
            <a:xfrm>
              <a:off x="2538805" y="5152914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1F6A1A34-D47D-4528-984A-9E6873165527}"/>
                </a:ext>
              </a:extLst>
            </p:cNvPr>
            <p:cNvSpPr txBox="1"/>
            <p:nvPr/>
          </p:nvSpPr>
          <p:spPr>
            <a:xfrm>
              <a:off x="389067" y="362712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1" name="Freeform: Shape 60">
            <a:extLst>
              <a:ext uri="{FF2B5EF4-FFF2-40B4-BE49-F238E27FC236}">
                <a16:creationId xmlns:a16="http://schemas.microsoft.com/office/drawing/2014/main" id="{7777B58E-D900-46DD-9642-9901F7136F1B}"/>
              </a:ext>
            </a:extLst>
          </p:cNvPr>
          <p:cNvSpPr/>
          <p:nvPr/>
        </p:nvSpPr>
        <p:spPr>
          <a:xfrm>
            <a:off x="4292308" y="6045799"/>
            <a:ext cx="2151529" cy="1065007"/>
          </a:xfrm>
          <a:custGeom>
            <a:avLst/>
            <a:gdLst>
              <a:gd name="connsiteX0" fmla="*/ 0 w 2151529"/>
              <a:gd name="connsiteY0" fmla="*/ 1065007 h 1065007"/>
              <a:gd name="connsiteX1" fmla="*/ 720762 w 2151529"/>
              <a:gd name="connsiteY1" fmla="*/ 430306 h 1065007"/>
              <a:gd name="connsiteX2" fmla="*/ 1452282 w 2151529"/>
              <a:gd name="connsiteY2" fmla="*/ 430306 h 1065007"/>
              <a:gd name="connsiteX3" fmla="*/ 2151529 w 2151529"/>
              <a:gd name="connsiteY3" fmla="*/ 0 h 10650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51529" h="1065007">
                <a:moveTo>
                  <a:pt x="0" y="1065007"/>
                </a:moveTo>
                <a:lnTo>
                  <a:pt x="720762" y="430306"/>
                </a:lnTo>
                <a:lnTo>
                  <a:pt x="1452282" y="430306"/>
                </a:lnTo>
                <a:lnTo>
                  <a:pt x="2151529" y="0"/>
                </a:lnTo>
              </a:path>
            </a:pathLst>
          </a:cu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id="{8C4A8D3C-C8DE-4FEB-9074-068800670984}"/>
              </a:ext>
            </a:extLst>
          </p:cNvPr>
          <p:cNvGrpSpPr/>
          <p:nvPr/>
        </p:nvGrpSpPr>
        <p:grpSpPr>
          <a:xfrm>
            <a:off x="1038118" y="7406640"/>
            <a:ext cx="2526256" cy="1895126"/>
            <a:chOff x="389067" y="3627120"/>
            <a:chExt cx="2526256" cy="1895126"/>
          </a:xfrm>
        </p:grpSpPr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AD48D465-DFA7-44C4-9E9D-E411BC798D8E}"/>
                </a:ext>
              </a:extLst>
            </p:cNvPr>
            <p:cNvGrpSpPr/>
            <p:nvPr/>
          </p:nvGrpSpPr>
          <p:grpSpPr>
            <a:xfrm>
              <a:off x="699246" y="3732904"/>
              <a:ext cx="2216077" cy="1538344"/>
              <a:chOff x="1204857" y="1355464"/>
              <a:chExt cx="2216077" cy="1538344"/>
            </a:xfrm>
          </p:grpSpPr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251D58CB-41C0-469E-AFE3-C271D1909258}"/>
                  </a:ext>
                </a:extLst>
              </p:cNvPr>
              <p:cNvCxnSpPr/>
              <p:nvPr/>
            </p:nvCxnSpPr>
            <p:spPr>
              <a:xfrm>
                <a:off x="1269402" y="1355464"/>
                <a:ext cx="0" cy="153834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E17E0DE2-8F94-49A6-89CE-C323E000DEC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04857" y="2796988"/>
                <a:ext cx="2216077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A8D70E4B-27EC-4DF6-9629-E2C5003124C4}"/>
                </a:ext>
              </a:extLst>
            </p:cNvPr>
            <p:cNvSpPr txBox="1"/>
            <p:nvPr/>
          </p:nvSpPr>
          <p:spPr>
            <a:xfrm>
              <a:off x="2538805" y="5152914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2B851290-3F27-4FED-A410-F451C9FFDF98}"/>
                </a:ext>
              </a:extLst>
            </p:cNvPr>
            <p:cNvSpPr txBox="1"/>
            <p:nvPr/>
          </p:nvSpPr>
          <p:spPr>
            <a:xfrm>
              <a:off x="389067" y="362712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8" name="Freeform: Shape 67">
            <a:extLst>
              <a:ext uri="{FF2B5EF4-FFF2-40B4-BE49-F238E27FC236}">
                <a16:creationId xmlns:a16="http://schemas.microsoft.com/office/drawing/2014/main" id="{2A37F4BE-5EB6-466F-9EBB-6AFCB479C0F1}"/>
              </a:ext>
            </a:extLst>
          </p:cNvPr>
          <p:cNvSpPr/>
          <p:nvPr/>
        </p:nvSpPr>
        <p:spPr>
          <a:xfrm>
            <a:off x="1387743" y="7885357"/>
            <a:ext cx="2183803" cy="1065007"/>
          </a:xfrm>
          <a:custGeom>
            <a:avLst/>
            <a:gdLst>
              <a:gd name="connsiteX0" fmla="*/ 0 w 2183803"/>
              <a:gd name="connsiteY0" fmla="*/ 1065007 h 1065007"/>
              <a:gd name="connsiteX1" fmla="*/ 742278 w 2183803"/>
              <a:gd name="connsiteY1" fmla="*/ 301214 h 1065007"/>
              <a:gd name="connsiteX2" fmla="*/ 1452283 w 2183803"/>
              <a:gd name="connsiteY2" fmla="*/ 0 h 1065007"/>
              <a:gd name="connsiteX3" fmla="*/ 2183803 w 2183803"/>
              <a:gd name="connsiteY3" fmla="*/ 322729 h 10650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83803" h="1065007">
                <a:moveTo>
                  <a:pt x="0" y="1065007"/>
                </a:moveTo>
                <a:lnTo>
                  <a:pt x="742278" y="301214"/>
                </a:lnTo>
                <a:lnTo>
                  <a:pt x="1452283" y="0"/>
                </a:lnTo>
                <a:lnTo>
                  <a:pt x="2183803" y="322729"/>
                </a:lnTo>
              </a:path>
            </a:pathLst>
          </a:cu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AD749FAD-5A31-4DF5-994F-5BB2D500FD51}"/>
              </a:ext>
            </a:extLst>
          </p:cNvPr>
          <p:cNvSpPr txBox="1"/>
          <p:nvPr/>
        </p:nvSpPr>
        <p:spPr>
          <a:xfrm>
            <a:off x="2302144" y="3829724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/>
              <a:t>A</a:t>
            </a:r>
            <a:endParaRPr lang="en-US" b="1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13A88FA8-214B-4FF3-8D2B-0CA0C1B4643E}"/>
              </a:ext>
            </a:extLst>
          </p:cNvPr>
          <p:cNvSpPr txBox="1"/>
          <p:nvPr/>
        </p:nvSpPr>
        <p:spPr>
          <a:xfrm>
            <a:off x="5036379" y="3820760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/>
              <a:t>B</a:t>
            </a:r>
            <a:endParaRPr lang="en-US" b="1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E197D423-285F-4672-9702-BD3621FBE950}"/>
              </a:ext>
            </a:extLst>
          </p:cNvPr>
          <p:cNvSpPr txBox="1"/>
          <p:nvPr/>
        </p:nvSpPr>
        <p:spPr>
          <a:xfrm>
            <a:off x="2282421" y="556349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/>
              <a:t>C</a:t>
            </a:r>
            <a:endParaRPr lang="en-US" b="1" dirty="0"/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E2AC777E-B367-48E4-9E76-6136BFC359DC}"/>
              </a:ext>
            </a:extLst>
          </p:cNvPr>
          <p:cNvSpPr txBox="1"/>
          <p:nvPr/>
        </p:nvSpPr>
        <p:spPr>
          <a:xfrm>
            <a:off x="5208502" y="5595771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/>
              <a:t>D</a:t>
            </a:r>
            <a:endParaRPr lang="en-US" b="1" dirty="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96757C22-EF91-49DE-BF11-C3F38D64CA32}"/>
              </a:ext>
            </a:extLst>
          </p:cNvPr>
          <p:cNvSpPr txBox="1"/>
          <p:nvPr/>
        </p:nvSpPr>
        <p:spPr>
          <a:xfrm>
            <a:off x="2346968" y="7467602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/>
              <a:t>E</a:t>
            </a:r>
            <a:endParaRPr lang="en-US" b="1" dirty="0"/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0BC8C22C-7036-4FE3-A721-9B63AEEDBDE9}"/>
              </a:ext>
            </a:extLst>
          </p:cNvPr>
          <p:cNvSpPr txBox="1"/>
          <p:nvPr/>
        </p:nvSpPr>
        <p:spPr>
          <a:xfrm>
            <a:off x="548654" y="236667"/>
            <a:ext cx="13423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000" b="1" dirty="0">
                <a:solidFill>
                  <a:srgbClr val="7030A0"/>
                </a:solidFill>
              </a:rPr>
              <a:t>Question 2</a:t>
            </a:r>
            <a:endParaRPr lang="en-US" sz="20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20782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>
            <a:extLst>
              <a:ext uri="{FF2B5EF4-FFF2-40B4-BE49-F238E27FC236}">
                <a16:creationId xmlns:a16="http://schemas.microsoft.com/office/drawing/2014/main" id="{C120FD23-6F78-41F9-9326-43BB3F526F35}"/>
              </a:ext>
            </a:extLst>
          </p:cNvPr>
          <p:cNvGrpSpPr/>
          <p:nvPr/>
        </p:nvGrpSpPr>
        <p:grpSpPr>
          <a:xfrm>
            <a:off x="1045290" y="3745455"/>
            <a:ext cx="2526256" cy="1895126"/>
            <a:chOff x="389067" y="3627120"/>
            <a:chExt cx="2526256" cy="1895126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9A3312C5-5AC0-4624-B144-CA1646C1FF7D}"/>
                </a:ext>
              </a:extLst>
            </p:cNvPr>
            <p:cNvGrpSpPr/>
            <p:nvPr/>
          </p:nvGrpSpPr>
          <p:grpSpPr>
            <a:xfrm>
              <a:off x="699246" y="3732904"/>
              <a:ext cx="2216077" cy="1538344"/>
              <a:chOff x="1204857" y="1355464"/>
              <a:chExt cx="2216077" cy="1538344"/>
            </a:xfrm>
          </p:grpSpPr>
          <p:cxnSp>
            <p:nvCxnSpPr>
              <p:cNvPr id="6" name="Straight Connector 5">
                <a:extLst>
                  <a:ext uri="{FF2B5EF4-FFF2-40B4-BE49-F238E27FC236}">
                    <a16:creationId xmlns:a16="http://schemas.microsoft.com/office/drawing/2014/main" id="{B690CC8C-F0E1-4383-B8B1-1C2788B20FA7}"/>
                  </a:ext>
                </a:extLst>
              </p:cNvPr>
              <p:cNvCxnSpPr/>
              <p:nvPr/>
            </p:nvCxnSpPr>
            <p:spPr>
              <a:xfrm>
                <a:off x="1269402" y="1355464"/>
                <a:ext cx="0" cy="153834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AAFCE0F2-C521-43E4-A78E-C5F9D5F3E63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04857" y="2796988"/>
                <a:ext cx="2216077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CF7965ED-0394-4C36-8DBA-5BC9C4527191}"/>
                </a:ext>
              </a:extLst>
            </p:cNvPr>
            <p:cNvSpPr txBox="1"/>
            <p:nvPr/>
          </p:nvSpPr>
          <p:spPr>
            <a:xfrm>
              <a:off x="2538805" y="5152914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A795C3AA-927D-46FF-A5AF-97689987203D}"/>
                </a:ext>
              </a:extLst>
            </p:cNvPr>
            <p:cNvSpPr txBox="1"/>
            <p:nvPr/>
          </p:nvSpPr>
          <p:spPr>
            <a:xfrm>
              <a:off x="389067" y="3627120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9FF30527-4A5E-4FEF-8C88-BCA2727E6D21}"/>
              </a:ext>
            </a:extLst>
          </p:cNvPr>
          <p:cNvCxnSpPr>
            <a:cxnSpLocks/>
          </p:cNvCxnSpPr>
          <p:nvPr/>
        </p:nvCxnSpPr>
        <p:spPr>
          <a:xfrm>
            <a:off x="1420016" y="4561244"/>
            <a:ext cx="2011673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294FAC8-2C65-4DDD-8E86-31DF5F9446EE}"/>
              </a:ext>
            </a:extLst>
          </p:cNvPr>
          <p:cNvGrpSpPr/>
          <p:nvPr/>
        </p:nvGrpSpPr>
        <p:grpSpPr>
          <a:xfrm>
            <a:off x="3919375" y="3768763"/>
            <a:ext cx="2526256" cy="1895126"/>
            <a:chOff x="389067" y="3627120"/>
            <a:chExt cx="2526256" cy="1895126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536AF26C-874A-46B2-A401-28A72DA19FE2}"/>
                </a:ext>
              </a:extLst>
            </p:cNvPr>
            <p:cNvGrpSpPr/>
            <p:nvPr/>
          </p:nvGrpSpPr>
          <p:grpSpPr>
            <a:xfrm>
              <a:off x="699246" y="3732904"/>
              <a:ext cx="2216077" cy="1538344"/>
              <a:chOff x="1204857" y="1355464"/>
              <a:chExt cx="2216077" cy="1538344"/>
            </a:xfrm>
          </p:grpSpPr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4B5484F0-350B-4026-A82B-5BD633D859B5}"/>
                  </a:ext>
                </a:extLst>
              </p:cNvPr>
              <p:cNvCxnSpPr/>
              <p:nvPr/>
            </p:nvCxnSpPr>
            <p:spPr>
              <a:xfrm>
                <a:off x="1269402" y="1355464"/>
                <a:ext cx="0" cy="153834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28C7AEC5-02D6-46CE-9847-A49B339C733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04857" y="2796988"/>
                <a:ext cx="2216077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FA37DC63-5FCB-4F4C-9C30-A529390AE659}"/>
                </a:ext>
              </a:extLst>
            </p:cNvPr>
            <p:cNvSpPr txBox="1"/>
            <p:nvPr/>
          </p:nvSpPr>
          <p:spPr>
            <a:xfrm>
              <a:off x="2538805" y="5152914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C567C576-D6CF-4F59-9B60-A3CFA51F4D20}"/>
                </a:ext>
              </a:extLst>
            </p:cNvPr>
            <p:cNvSpPr txBox="1"/>
            <p:nvPr/>
          </p:nvSpPr>
          <p:spPr>
            <a:xfrm>
              <a:off x="389067" y="3627120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E1024220-DACA-48EC-9BCD-52172EEABBFD}"/>
              </a:ext>
            </a:extLst>
          </p:cNvPr>
          <p:cNvGrpSpPr/>
          <p:nvPr/>
        </p:nvGrpSpPr>
        <p:grpSpPr>
          <a:xfrm>
            <a:off x="1357262" y="5692589"/>
            <a:ext cx="2216077" cy="1538344"/>
            <a:chOff x="1204857" y="1355464"/>
            <a:chExt cx="2216077" cy="1538344"/>
          </a:xfrm>
        </p:grpSpPr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994C7BAC-4186-4E85-B7F0-F876CD81427B}"/>
                </a:ext>
              </a:extLst>
            </p:cNvPr>
            <p:cNvCxnSpPr/>
            <p:nvPr/>
          </p:nvCxnSpPr>
          <p:spPr>
            <a:xfrm>
              <a:off x="1269402" y="1355464"/>
              <a:ext cx="0" cy="153834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42517E4A-4C0B-47AE-B6F9-424AF95BF4C7}"/>
                </a:ext>
              </a:extLst>
            </p:cNvPr>
            <p:cNvCxnSpPr>
              <a:cxnSpLocks/>
            </p:cNvCxnSpPr>
            <p:nvPr/>
          </p:nvCxnSpPr>
          <p:spPr>
            <a:xfrm>
              <a:off x="1204857" y="2796988"/>
              <a:ext cx="221607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TextBox 48">
            <a:extLst>
              <a:ext uri="{FF2B5EF4-FFF2-40B4-BE49-F238E27FC236}">
                <a16:creationId xmlns:a16="http://schemas.microsoft.com/office/drawing/2014/main" id="{E3F100D1-F715-46B0-B0F7-B37BAA215D36}"/>
              </a:ext>
            </a:extLst>
          </p:cNvPr>
          <p:cNvSpPr txBox="1"/>
          <p:nvPr/>
        </p:nvSpPr>
        <p:spPr>
          <a:xfrm>
            <a:off x="3196821" y="7112599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4BA4D1D6-2964-44B4-9365-13218896E045}"/>
              </a:ext>
            </a:extLst>
          </p:cNvPr>
          <p:cNvSpPr txBox="1"/>
          <p:nvPr/>
        </p:nvSpPr>
        <p:spPr>
          <a:xfrm>
            <a:off x="1047083" y="5586805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98DC4633-14CE-4D89-92FE-800362B650EB}"/>
              </a:ext>
            </a:extLst>
          </p:cNvPr>
          <p:cNvGrpSpPr/>
          <p:nvPr/>
        </p:nvGrpSpPr>
        <p:grpSpPr>
          <a:xfrm>
            <a:off x="3921168" y="5599355"/>
            <a:ext cx="2526256" cy="1895126"/>
            <a:chOff x="389067" y="3627120"/>
            <a:chExt cx="2526256" cy="1895126"/>
          </a:xfrm>
        </p:grpSpPr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B07E71D9-FD62-4018-936B-E18E7D3DD560}"/>
                </a:ext>
              </a:extLst>
            </p:cNvPr>
            <p:cNvGrpSpPr/>
            <p:nvPr/>
          </p:nvGrpSpPr>
          <p:grpSpPr>
            <a:xfrm>
              <a:off x="699246" y="3732904"/>
              <a:ext cx="2216077" cy="1538344"/>
              <a:chOff x="1204857" y="1355464"/>
              <a:chExt cx="2216077" cy="1538344"/>
            </a:xfrm>
          </p:grpSpPr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271C2628-26D2-4930-A3B4-6B55A8B19B14}"/>
                  </a:ext>
                </a:extLst>
              </p:cNvPr>
              <p:cNvCxnSpPr/>
              <p:nvPr/>
            </p:nvCxnSpPr>
            <p:spPr>
              <a:xfrm>
                <a:off x="1269402" y="1355464"/>
                <a:ext cx="0" cy="153834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>
                <a:extLst>
                  <a:ext uri="{FF2B5EF4-FFF2-40B4-BE49-F238E27FC236}">
                    <a16:creationId xmlns:a16="http://schemas.microsoft.com/office/drawing/2014/main" id="{612A4A29-823A-4A44-AE42-672ED67D712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04857" y="2796988"/>
                <a:ext cx="2216077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6C5BBCE7-8E5C-4F44-94E0-AA1E2FBE6266}"/>
                </a:ext>
              </a:extLst>
            </p:cNvPr>
            <p:cNvSpPr txBox="1"/>
            <p:nvPr/>
          </p:nvSpPr>
          <p:spPr>
            <a:xfrm>
              <a:off x="2538805" y="5152914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1F6A1A34-D47D-4528-984A-9E6873165527}"/>
                </a:ext>
              </a:extLst>
            </p:cNvPr>
            <p:cNvSpPr txBox="1"/>
            <p:nvPr/>
          </p:nvSpPr>
          <p:spPr>
            <a:xfrm>
              <a:off x="389067" y="3627120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8C4A8D3C-C8DE-4FEB-9074-068800670984}"/>
              </a:ext>
            </a:extLst>
          </p:cNvPr>
          <p:cNvGrpSpPr/>
          <p:nvPr/>
        </p:nvGrpSpPr>
        <p:grpSpPr>
          <a:xfrm>
            <a:off x="1038118" y="7406640"/>
            <a:ext cx="2526256" cy="1895126"/>
            <a:chOff x="389067" y="3627120"/>
            <a:chExt cx="2526256" cy="1895126"/>
          </a:xfrm>
        </p:grpSpPr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AD48D465-DFA7-44C4-9E9D-E411BC798D8E}"/>
                </a:ext>
              </a:extLst>
            </p:cNvPr>
            <p:cNvGrpSpPr/>
            <p:nvPr/>
          </p:nvGrpSpPr>
          <p:grpSpPr>
            <a:xfrm>
              <a:off x="699246" y="3732904"/>
              <a:ext cx="2216077" cy="1538344"/>
              <a:chOff x="1204857" y="1355464"/>
              <a:chExt cx="2216077" cy="1538344"/>
            </a:xfrm>
          </p:grpSpPr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251D58CB-41C0-469E-AFE3-C271D1909258}"/>
                  </a:ext>
                </a:extLst>
              </p:cNvPr>
              <p:cNvCxnSpPr/>
              <p:nvPr/>
            </p:nvCxnSpPr>
            <p:spPr>
              <a:xfrm>
                <a:off x="1269402" y="1355464"/>
                <a:ext cx="0" cy="153834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E17E0DE2-8F94-49A6-89CE-C323E000DEC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04857" y="2796988"/>
                <a:ext cx="2216077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A8D70E4B-27EC-4DF6-9629-E2C5003124C4}"/>
                </a:ext>
              </a:extLst>
            </p:cNvPr>
            <p:cNvSpPr txBox="1"/>
            <p:nvPr/>
          </p:nvSpPr>
          <p:spPr>
            <a:xfrm>
              <a:off x="2538805" y="5152914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2B851290-3F27-4FED-A410-F451C9FFDF98}"/>
                </a:ext>
              </a:extLst>
            </p:cNvPr>
            <p:cNvSpPr txBox="1"/>
            <p:nvPr/>
          </p:nvSpPr>
          <p:spPr>
            <a:xfrm>
              <a:off x="389067" y="3627120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9" name="TextBox 68">
            <a:extLst>
              <a:ext uri="{FF2B5EF4-FFF2-40B4-BE49-F238E27FC236}">
                <a16:creationId xmlns:a16="http://schemas.microsoft.com/office/drawing/2014/main" id="{AD749FAD-5A31-4DF5-994F-5BB2D500FD51}"/>
              </a:ext>
            </a:extLst>
          </p:cNvPr>
          <p:cNvSpPr txBox="1"/>
          <p:nvPr/>
        </p:nvSpPr>
        <p:spPr>
          <a:xfrm>
            <a:off x="2302144" y="3829724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/>
              <a:t>A</a:t>
            </a:r>
            <a:endParaRPr lang="en-US" b="1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13A88FA8-214B-4FF3-8D2B-0CA0C1B4643E}"/>
              </a:ext>
            </a:extLst>
          </p:cNvPr>
          <p:cNvSpPr txBox="1"/>
          <p:nvPr/>
        </p:nvSpPr>
        <p:spPr>
          <a:xfrm>
            <a:off x="5036379" y="3820760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/>
              <a:t>B</a:t>
            </a:r>
            <a:endParaRPr lang="en-US" b="1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E197D423-285F-4672-9702-BD3621FBE950}"/>
              </a:ext>
            </a:extLst>
          </p:cNvPr>
          <p:cNvSpPr txBox="1"/>
          <p:nvPr/>
        </p:nvSpPr>
        <p:spPr>
          <a:xfrm>
            <a:off x="2282421" y="556349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/>
              <a:t>C</a:t>
            </a:r>
            <a:endParaRPr lang="en-US" b="1" dirty="0"/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E2AC777E-B367-48E4-9E76-6136BFC359DC}"/>
              </a:ext>
            </a:extLst>
          </p:cNvPr>
          <p:cNvSpPr txBox="1"/>
          <p:nvPr/>
        </p:nvSpPr>
        <p:spPr>
          <a:xfrm>
            <a:off x="5208502" y="5595771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/>
              <a:t>D</a:t>
            </a:r>
            <a:endParaRPr lang="en-US" b="1" dirty="0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96757C22-EF91-49DE-BF11-C3F38D64CA32}"/>
              </a:ext>
            </a:extLst>
          </p:cNvPr>
          <p:cNvSpPr txBox="1"/>
          <p:nvPr/>
        </p:nvSpPr>
        <p:spPr>
          <a:xfrm>
            <a:off x="2346968" y="7467602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/>
              <a:t>E</a:t>
            </a:r>
            <a:endParaRPr lang="en-US" b="1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42B5E81-09DE-4076-B7E3-C502ABE384F6}"/>
              </a:ext>
            </a:extLst>
          </p:cNvPr>
          <p:cNvCxnSpPr/>
          <p:nvPr/>
        </p:nvCxnSpPr>
        <p:spPr>
          <a:xfrm flipV="1">
            <a:off x="1441525" y="5927464"/>
            <a:ext cx="1839557" cy="1172583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8B162BAF-CFEE-4CE8-88C3-C34860ECF91A}"/>
              </a:ext>
            </a:extLst>
          </p:cNvPr>
          <p:cNvSpPr/>
          <p:nvPr/>
        </p:nvSpPr>
        <p:spPr>
          <a:xfrm>
            <a:off x="4292301" y="4163209"/>
            <a:ext cx="1968650" cy="1151069"/>
          </a:xfrm>
          <a:custGeom>
            <a:avLst/>
            <a:gdLst>
              <a:gd name="connsiteX0" fmla="*/ 0 w 1968650"/>
              <a:gd name="connsiteY0" fmla="*/ 1151069 h 1151069"/>
              <a:gd name="connsiteX1" fmla="*/ 656217 w 1968650"/>
              <a:gd name="connsiteY1" fmla="*/ 441064 h 1151069"/>
              <a:gd name="connsiteX2" fmla="*/ 1968650 w 1968650"/>
              <a:gd name="connsiteY2" fmla="*/ 0 h 11510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68650" h="1151069">
                <a:moveTo>
                  <a:pt x="0" y="1151069"/>
                </a:moveTo>
                <a:cubicBezTo>
                  <a:pt x="164054" y="891989"/>
                  <a:pt x="328109" y="632909"/>
                  <a:pt x="656217" y="441064"/>
                </a:cubicBezTo>
                <a:cubicBezTo>
                  <a:pt x="984325" y="249219"/>
                  <a:pt x="1476487" y="124609"/>
                  <a:pt x="1968650" y="0"/>
                </a:cubicBezTo>
              </a:path>
            </a:pathLst>
          </a:cu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DD7D042-8094-492F-944C-95567018E622}"/>
              </a:ext>
            </a:extLst>
          </p:cNvPr>
          <p:cNvCxnSpPr/>
          <p:nvPr/>
        </p:nvCxnSpPr>
        <p:spPr>
          <a:xfrm flipV="1">
            <a:off x="4303059" y="6099586"/>
            <a:ext cx="1731981" cy="677732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B2650509-E357-4991-860D-3A576EC35CD0}"/>
              </a:ext>
            </a:extLst>
          </p:cNvPr>
          <p:cNvSpPr/>
          <p:nvPr/>
        </p:nvSpPr>
        <p:spPr>
          <a:xfrm rot="21265231">
            <a:off x="1366220" y="7659442"/>
            <a:ext cx="1710466" cy="1226985"/>
          </a:xfrm>
          <a:custGeom>
            <a:avLst/>
            <a:gdLst>
              <a:gd name="connsiteX0" fmla="*/ 0 w 1710466"/>
              <a:gd name="connsiteY0" fmla="*/ 1204856 h 1226985"/>
              <a:gd name="connsiteX1" fmla="*/ 1000461 w 1710466"/>
              <a:gd name="connsiteY1" fmla="*/ 1065007 h 1226985"/>
              <a:gd name="connsiteX2" fmla="*/ 1710466 w 1710466"/>
              <a:gd name="connsiteY2" fmla="*/ 0 h 12269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10466" h="1226985">
                <a:moveTo>
                  <a:pt x="0" y="1204856"/>
                </a:moveTo>
                <a:cubicBezTo>
                  <a:pt x="357691" y="1235336"/>
                  <a:pt x="715383" y="1265816"/>
                  <a:pt x="1000461" y="1065007"/>
                </a:cubicBezTo>
                <a:cubicBezTo>
                  <a:pt x="1285539" y="864198"/>
                  <a:pt x="1498002" y="432099"/>
                  <a:pt x="1710466" y="0"/>
                </a:cubicBezTo>
              </a:path>
            </a:pathLst>
          </a:cu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9487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3B3716C-3EFB-4E6E-8F91-EEF1DEC005C1}"/>
              </a:ext>
            </a:extLst>
          </p:cNvPr>
          <p:cNvCxnSpPr/>
          <p:nvPr/>
        </p:nvCxnSpPr>
        <p:spPr>
          <a:xfrm>
            <a:off x="1258645" y="1355464"/>
            <a:ext cx="4378362" cy="1441524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Oval 3">
            <a:extLst>
              <a:ext uri="{FF2B5EF4-FFF2-40B4-BE49-F238E27FC236}">
                <a16:creationId xmlns:a16="http://schemas.microsoft.com/office/drawing/2014/main" id="{4C8310D5-CF45-4274-A458-315A7B59021E}"/>
              </a:ext>
            </a:extLst>
          </p:cNvPr>
          <p:cNvSpPr/>
          <p:nvPr/>
        </p:nvSpPr>
        <p:spPr>
          <a:xfrm>
            <a:off x="1237129" y="1075765"/>
            <a:ext cx="311972" cy="311972"/>
          </a:xfrm>
          <a:prstGeom prst="ellipse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55872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EA09EBD-10AF-4A0D-BEB8-320FBAD132FC}"/>
              </a:ext>
            </a:extLst>
          </p:cNvPr>
          <p:cNvCxnSpPr>
            <a:cxnSpLocks/>
          </p:cNvCxnSpPr>
          <p:nvPr/>
        </p:nvCxnSpPr>
        <p:spPr>
          <a:xfrm>
            <a:off x="1280160" y="2506532"/>
            <a:ext cx="0" cy="272168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E895190D-D385-440C-B977-BEF529B80401}"/>
              </a:ext>
            </a:extLst>
          </p:cNvPr>
          <p:cNvCxnSpPr>
            <a:cxnSpLocks/>
          </p:cNvCxnSpPr>
          <p:nvPr/>
        </p:nvCxnSpPr>
        <p:spPr>
          <a:xfrm>
            <a:off x="1276576" y="3535678"/>
            <a:ext cx="315557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EBE8B311-D4F9-45BD-B43A-40F65E788FF4}"/>
              </a:ext>
            </a:extLst>
          </p:cNvPr>
          <p:cNvSpPr txBox="1"/>
          <p:nvPr/>
        </p:nvSpPr>
        <p:spPr>
          <a:xfrm>
            <a:off x="2743200" y="3786688"/>
            <a:ext cx="550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AU" dirty="0">
                <a:latin typeface="Times New Roman" panose="02020603050405020304" pitchFamily="18" charset="0"/>
                <a:cs typeface="Times New Roman" panose="02020603050405020304" pitchFamily="18" charset="0"/>
              </a:rPr>
              <a:t>[s]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D9D7E03-9A04-49A4-9154-9F500A84DA6A}"/>
              </a:ext>
            </a:extLst>
          </p:cNvPr>
          <p:cNvSpPr txBox="1"/>
          <p:nvPr/>
        </p:nvSpPr>
        <p:spPr>
          <a:xfrm>
            <a:off x="182880" y="2958351"/>
            <a:ext cx="101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 </a:t>
            </a:r>
            <a:r>
              <a:rPr lang="en-AU" dirty="0">
                <a:latin typeface="Times New Roman" panose="02020603050405020304" pitchFamily="18" charset="0"/>
                <a:cs typeface="Times New Roman" panose="02020603050405020304" pitchFamily="18" charset="0"/>
              </a:rPr>
              <a:t>[m.s</a:t>
            </a:r>
            <a:r>
              <a:rPr lang="en-A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AU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253E7EF7-3C3B-4680-92CF-23CC4BC36B7A}"/>
              </a:ext>
            </a:extLst>
          </p:cNvPr>
          <p:cNvSpPr/>
          <p:nvPr/>
        </p:nvSpPr>
        <p:spPr>
          <a:xfrm>
            <a:off x="1280160" y="2786231"/>
            <a:ext cx="2861534" cy="2162287"/>
          </a:xfrm>
          <a:custGeom>
            <a:avLst/>
            <a:gdLst>
              <a:gd name="connsiteX0" fmla="*/ 0 w 2861534"/>
              <a:gd name="connsiteY0" fmla="*/ 753035 h 2162287"/>
              <a:gd name="connsiteX1" fmla="*/ 720762 w 2861534"/>
              <a:gd name="connsiteY1" fmla="*/ 0 h 2162287"/>
              <a:gd name="connsiteX2" fmla="*/ 1441525 w 2861534"/>
              <a:gd name="connsiteY2" fmla="*/ 753035 h 2162287"/>
              <a:gd name="connsiteX3" fmla="*/ 2183802 w 2861534"/>
              <a:gd name="connsiteY3" fmla="*/ 753035 h 2162287"/>
              <a:gd name="connsiteX4" fmla="*/ 2485016 w 2861534"/>
              <a:gd name="connsiteY4" fmla="*/ 2162287 h 2162287"/>
              <a:gd name="connsiteX5" fmla="*/ 2861534 w 2861534"/>
              <a:gd name="connsiteY5" fmla="*/ 753035 h 2162287"/>
              <a:gd name="connsiteX6" fmla="*/ 2850776 w 2861534"/>
              <a:gd name="connsiteY6" fmla="*/ 753035 h 21622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861534" h="2162287">
                <a:moveTo>
                  <a:pt x="0" y="753035"/>
                </a:moveTo>
                <a:lnTo>
                  <a:pt x="720762" y="0"/>
                </a:lnTo>
                <a:lnTo>
                  <a:pt x="1441525" y="753035"/>
                </a:lnTo>
                <a:lnTo>
                  <a:pt x="2183802" y="753035"/>
                </a:lnTo>
                <a:lnTo>
                  <a:pt x="2485016" y="2162287"/>
                </a:lnTo>
                <a:lnTo>
                  <a:pt x="2861534" y="753035"/>
                </a:lnTo>
                <a:lnTo>
                  <a:pt x="2850776" y="753035"/>
                </a:lnTo>
              </a:path>
            </a:pathLst>
          </a:cu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E3C0D86-F6A0-47D8-A7F2-E1B36B423425}"/>
              </a:ext>
            </a:extLst>
          </p:cNvPr>
          <p:cNvSpPr txBox="1"/>
          <p:nvPr/>
        </p:nvSpPr>
        <p:spPr>
          <a:xfrm>
            <a:off x="1850315" y="353926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2</a:t>
            </a:r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EA5EAE5-F9D3-4A41-B6D5-A81FA8790314}"/>
              </a:ext>
            </a:extLst>
          </p:cNvPr>
          <p:cNvSpPr txBox="1"/>
          <p:nvPr/>
        </p:nvSpPr>
        <p:spPr>
          <a:xfrm>
            <a:off x="2560320" y="356078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4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49B8A24-EED2-4E2B-A02A-B675855A83E6}"/>
              </a:ext>
            </a:extLst>
          </p:cNvPr>
          <p:cNvSpPr txBox="1"/>
          <p:nvPr/>
        </p:nvSpPr>
        <p:spPr>
          <a:xfrm>
            <a:off x="3216537" y="355002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6</a:t>
            </a:r>
            <a:endParaRPr lang="en-U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B1A9653-1C87-492D-AA91-7282BE31E79C}"/>
              </a:ext>
            </a:extLst>
          </p:cNvPr>
          <p:cNvSpPr txBox="1"/>
          <p:nvPr/>
        </p:nvSpPr>
        <p:spPr>
          <a:xfrm>
            <a:off x="4066391" y="349623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8</a:t>
            </a:r>
            <a:endParaRPr 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27FCC5D-053A-455B-97A6-ECF4354E0D65}"/>
              </a:ext>
            </a:extLst>
          </p:cNvPr>
          <p:cNvSpPr txBox="1"/>
          <p:nvPr/>
        </p:nvSpPr>
        <p:spPr>
          <a:xfrm>
            <a:off x="957430" y="262486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4</a:t>
            </a:r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C59A208-A6D6-4FC0-963A-EF1BDFF0F1A9}"/>
              </a:ext>
            </a:extLst>
          </p:cNvPr>
          <p:cNvSpPr txBox="1"/>
          <p:nvPr/>
        </p:nvSpPr>
        <p:spPr>
          <a:xfrm>
            <a:off x="935915" y="332411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0</a:t>
            </a:r>
            <a:endParaRPr lang="en-US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EE314F8-679E-4302-A268-0C8354D0EAB0}"/>
              </a:ext>
            </a:extLst>
          </p:cNvPr>
          <p:cNvSpPr txBox="1"/>
          <p:nvPr/>
        </p:nvSpPr>
        <p:spPr>
          <a:xfrm>
            <a:off x="871370" y="4733364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-8</a:t>
            </a:r>
            <a:endParaRPr lang="en-US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6AD14A6-72B8-47F1-B682-A8B9CF8F744F}"/>
              </a:ext>
            </a:extLst>
          </p:cNvPr>
          <p:cNvSpPr txBox="1"/>
          <p:nvPr/>
        </p:nvSpPr>
        <p:spPr>
          <a:xfrm>
            <a:off x="1237130" y="353926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61685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EA09EBD-10AF-4A0D-BEB8-320FBAD132FC}"/>
              </a:ext>
            </a:extLst>
          </p:cNvPr>
          <p:cNvCxnSpPr>
            <a:cxnSpLocks/>
          </p:cNvCxnSpPr>
          <p:nvPr/>
        </p:nvCxnSpPr>
        <p:spPr>
          <a:xfrm>
            <a:off x="1269403" y="2441986"/>
            <a:ext cx="0" cy="272168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E895190D-D385-440C-B977-BEF529B80401}"/>
              </a:ext>
            </a:extLst>
          </p:cNvPr>
          <p:cNvCxnSpPr>
            <a:cxnSpLocks/>
          </p:cNvCxnSpPr>
          <p:nvPr/>
        </p:nvCxnSpPr>
        <p:spPr>
          <a:xfrm>
            <a:off x="1147484" y="4944929"/>
            <a:ext cx="315557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EBE8B311-D4F9-45BD-B43A-40F65E788FF4}"/>
              </a:ext>
            </a:extLst>
          </p:cNvPr>
          <p:cNvSpPr txBox="1"/>
          <p:nvPr/>
        </p:nvSpPr>
        <p:spPr>
          <a:xfrm>
            <a:off x="2506532" y="5163659"/>
            <a:ext cx="550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AU" dirty="0">
                <a:latin typeface="Times New Roman" panose="02020603050405020304" pitchFamily="18" charset="0"/>
                <a:cs typeface="Times New Roman" panose="02020603050405020304" pitchFamily="18" charset="0"/>
              </a:rPr>
              <a:t>[s]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D9D7E03-9A04-49A4-9154-9F500A84DA6A}"/>
              </a:ext>
            </a:extLst>
          </p:cNvPr>
          <p:cNvSpPr txBox="1"/>
          <p:nvPr/>
        </p:nvSpPr>
        <p:spPr>
          <a:xfrm>
            <a:off x="150607" y="3463961"/>
            <a:ext cx="101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 </a:t>
            </a:r>
            <a:r>
              <a:rPr lang="en-AU" dirty="0">
                <a:latin typeface="Times New Roman" panose="02020603050405020304" pitchFamily="18" charset="0"/>
                <a:cs typeface="Times New Roman" panose="02020603050405020304" pitchFamily="18" charset="0"/>
              </a:rPr>
              <a:t>[m.s</a:t>
            </a:r>
            <a:r>
              <a:rPr lang="en-A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AU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E3C0D86-F6A0-47D8-A7F2-E1B36B423425}"/>
              </a:ext>
            </a:extLst>
          </p:cNvPr>
          <p:cNvSpPr txBox="1"/>
          <p:nvPr/>
        </p:nvSpPr>
        <p:spPr>
          <a:xfrm>
            <a:off x="774550" y="2614101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20</a:t>
            </a:r>
            <a:endParaRPr lang="en-U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B1A9653-1C87-492D-AA91-7282BE31E79C}"/>
              </a:ext>
            </a:extLst>
          </p:cNvPr>
          <p:cNvSpPr txBox="1"/>
          <p:nvPr/>
        </p:nvSpPr>
        <p:spPr>
          <a:xfrm>
            <a:off x="3969572" y="5002299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80</a:t>
            </a:r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C59A208-A6D6-4FC0-963A-EF1BDFF0F1A9}"/>
              </a:ext>
            </a:extLst>
          </p:cNvPr>
          <p:cNvSpPr txBox="1"/>
          <p:nvPr/>
        </p:nvSpPr>
        <p:spPr>
          <a:xfrm>
            <a:off x="849854" y="476563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0</a:t>
            </a:r>
            <a:endParaRPr lang="en-US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6AD14A6-72B8-47F1-B682-A8B9CF8F744F}"/>
              </a:ext>
            </a:extLst>
          </p:cNvPr>
          <p:cNvSpPr txBox="1"/>
          <p:nvPr/>
        </p:nvSpPr>
        <p:spPr>
          <a:xfrm>
            <a:off x="1258645" y="490548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0</a:t>
            </a:r>
            <a:endParaRPr lang="en-US" dirty="0"/>
          </a:p>
        </p:txBody>
      </p:sp>
      <p:sp>
        <p:nvSpPr>
          <p:cNvPr id="2" name="Freeform: Shape 1">
            <a:extLst>
              <a:ext uri="{FF2B5EF4-FFF2-40B4-BE49-F238E27FC236}">
                <a16:creationId xmlns:a16="http://schemas.microsoft.com/office/drawing/2014/main" id="{9F481D20-57AC-4A28-9423-10C4F1AB2C1E}"/>
              </a:ext>
            </a:extLst>
          </p:cNvPr>
          <p:cNvSpPr/>
          <p:nvPr/>
        </p:nvSpPr>
        <p:spPr>
          <a:xfrm>
            <a:off x="1269402" y="2796988"/>
            <a:ext cx="2893807" cy="2151530"/>
          </a:xfrm>
          <a:custGeom>
            <a:avLst/>
            <a:gdLst>
              <a:gd name="connsiteX0" fmla="*/ 0 w 2893807"/>
              <a:gd name="connsiteY0" fmla="*/ 2151530 h 2151530"/>
              <a:gd name="connsiteX1" fmla="*/ 1333949 w 2893807"/>
              <a:gd name="connsiteY1" fmla="*/ 0 h 2151530"/>
              <a:gd name="connsiteX2" fmla="*/ 2893807 w 2893807"/>
              <a:gd name="connsiteY2" fmla="*/ 0 h 21515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93807" h="2151530">
                <a:moveTo>
                  <a:pt x="0" y="2151530"/>
                </a:moveTo>
                <a:lnTo>
                  <a:pt x="1333949" y="0"/>
                </a:lnTo>
                <a:lnTo>
                  <a:pt x="2893807" y="0"/>
                </a:lnTo>
              </a:path>
            </a:pathLst>
          </a:cu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970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>
            <a:extLst>
              <a:ext uri="{FF2B5EF4-FFF2-40B4-BE49-F238E27FC236}">
                <a16:creationId xmlns:a16="http://schemas.microsoft.com/office/drawing/2014/main" id="{7DC18D27-F56F-4158-9704-400CB5E2E314}"/>
              </a:ext>
            </a:extLst>
          </p:cNvPr>
          <p:cNvGrpSpPr/>
          <p:nvPr/>
        </p:nvGrpSpPr>
        <p:grpSpPr>
          <a:xfrm>
            <a:off x="430307" y="613185"/>
            <a:ext cx="2355924" cy="2452744"/>
            <a:chOff x="430306" y="613185"/>
            <a:chExt cx="6059023" cy="7293686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3539C44-4A99-441E-B458-A52F0C65A2F3}"/>
                </a:ext>
              </a:extLst>
            </p:cNvPr>
            <p:cNvGrpSpPr/>
            <p:nvPr/>
          </p:nvGrpSpPr>
          <p:grpSpPr>
            <a:xfrm>
              <a:off x="430306" y="613185"/>
              <a:ext cx="4851699" cy="7293686"/>
              <a:chOff x="508411" y="606856"/>
              <a:chExt cx="6154381" cy="7127892"/>
            </a:xfrm>
          </p:grpSpPr>
          <p:pic>
            <p:nvPicPr>
              <p:cNvPr id="1036" name="Picture 12" descr="TIPS TO IMPROVE CRITICAL THINKING IN ARTS EDUCATION | Ruth Catchen ">
                <a:extLst>
                  <a:ext uri="{FF2B5EF4-FFF2-40B4-BE49-F238E27FC236}">
                    <a16:creationId xmlns:a16="http://schemas.microsoft.com/office/drawing/2014/main" id="{68892D9B-294F-4441-945A-17713B1204D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8411" y="606856"/>
                <a:ext cx="6154381" cy="71278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9" name="Freeform: Shape 8">
                <a:extLst>
                  <a:ext uri="{FF2B5EF4-FFF2-40B4-BE49-F238E27FC236}">
                    <a16:creationId xmlns:a16="http://schemas.microsoft.com/office/drawing/2014/main" id="{64774BA7-FAAF-4B38-82A8-3AE56B44A0CA}"/>
                  </a:ext>
                </a:extLst>
              </p:cNvPr>
              <p:cNvSpPr/>
              <p:nvPr/>
            </p:nvSpPr>
            <p:spPr>
              <a:xfrm>
                <a:off x="3937299" y="7067774"/>
                <a:ext cx="817581" cy="494852"/>
              </a:xfrm>
              <a:custGeom>
                <a:avLst/>
                <a:gdLst>
                  <a:gd name="connsiteX0" fmla="*/ 0 w 817581"/>
                  <a:gd name="connsiteY0" fmla="*/ 139850 h 494852"/>
                  <a:gd name="connsiteX1" fmla="*/ 333487 w 817581"/>
                  <a:gd name="connsiteY1" fmla="*/ 333487 h 494852"/>
                  <a:gd name="connsiteX2" fmla="*/ 753035 w 817581"/>
                  <a:gd name="connsiteY2" fmla="*/ 494852 h 494852"/>
                  <a:gd name="connsiteX3" fmla="*/ 817581 w 817581"/>
                  <a:gd name="connsiteY3" fmla="*/ 301214 h 494852"/>
                  <a:gd name="connsiteX4" fmla="*/ 602428 w 817581"/>
                  <a:gd name="connsiteY4" fmla="*/ 107577 h 494852"/>
                  <a:gd name="connsiteX5" fmla="*/ 344245 w 817581"/>
                  <a:gd name="connsiteY5" fmla="*/ 10758 h 494852"/>
                  <a:gd name="connsiteX6" fmla="*/ 225910 w 817581"/>
                  <a:gd name="connsiteY6" fmla="*/ 0 h 494852"/>
                  <a:gd name="connsiteX7" fmla="*/ 118334 w 817581"/>
                  <a:gd name="connsiteY7" fmla="*/ 32273 h 494852"/>
                  <a:gd name="connsiteX8" fmla="*/ 75303 w 817581"/>
                  <a:gd name="connsiteY8" fmla="*/ 53788 h 494852"/>
                  <a:gd name="connsiteX9" fmla="*/ 0 w 817581"/>
                  <a:gd name="connsiteY9" fmla="*/ 139850 h 4948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817581" h="494852">
                    <a:moveTo>
                      <a:pt x="0" y="139850"/>
                    </a:moveTo>
                    <a:lnTo>
                      <a:pt x="333487" y="333487"/>
                    </a:lnTo>
                    <a:lnTo>
                      <a:pt x="753035" y="494852"/>
                    </a:lnTo>
                    <a:lnTo>
                      <a:pt x="817581" y="301214"/>
                    </a:lnTo>
                    <a:lnTo>
                      <a:pt x="602428" y="107577"/>
                    </a:lnTo>
                    <a:lnTo>
                      <a:pt x="344245" y="10758"/>
                    </a:lnTo>
                    <a:lnTo>
                      <a:pt x="225910" y="0"/>
                    </a:lnTo>
                    <a:lnTo>
                      <a:pt x="118334" y="32273"/>
                    </a:lnTo>
                    <a:lnTo>
                      <a:pt x="75303" y="53788"/>
                    </a:lnTo>
                    <a:lnTo>
                      <a:pt x="0" y="13985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Freeform: Shape 9">
                <a:extLst>
                  <a:ext uri="{FF2B5EF4-FFF2-40B4-BE49-F238E27FC236}">
                    <a16:creationId xmlns:a16="http://schemas.microsoft.com/office/drawing/2014/main" id="{CBDAD0DC-E03E-42C0-84D3-9B888F8FC08E}"/>
                  </a:ext>
                </a:extLst>
              </p:cNvPr>
              <p:cNvSpPr/>
              <p:nvPr/>
            </p:nvSpPr>
            <p:spPr>
              <a:xfrm>
                <a:off x="5120640" y="5916706"/>
                <a:ext cx="1151068" cy="451821"/>
              </a:xfrm>
              <a:custGeom>
                <a:avLst/>
                <a:gdLst>
                  <a:gd name="connsiteX0" fmla="*/ 0 w 1151068"/>
                  <a:gd name="connsiteY0" fmla="*/ 0 h 451821"/>
                  <a:gd name="connsiteX1" fmla="*/ 1043492 w 1151068"/>
                  <a:gd name="connsiteY1" fmla="*/ 0 h 451821"/>
                  <a:gd name="connsiteX2" fmla="*/ 1151068 w 1151068"/>
                  <a:gd name="connsiteY2" fmla="*/ 236668 h 451821"/>
                  <a:gd name="connsiteX3" fmla="*/ 1032734 w 1151068"/>
                  <a:gd name="connsiteY3" fmla="*/ 451821 h 451821"/>
                  <a:gd name="connsiteX4" fmla="*/ 225911 w 1151068"/>
                  <a:gd name="connsiteY4" fmla="*/ 398033 h 451821"/>
                  <a:gd name="connsiteX5" fmla="*/ 32273 w 1151068"/>
                  <a:gd name="connsiteY5" fmla="*/ 333487 h 451821"/>
                  <a:gd name="connsiteX6" fmla="*/ 0 w 1151068"/>
                  <a:gd name="connsiteY6" fmla="*/ 0 h 4518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151068" h="451821">
                    <a:moveTo>
                      <a:pt x="0" y="0"/>
                    </a:moveTo>
                    <a:lnTo>
                      <a:pt x="1043492" y="0"/>
                    </a:lnTo>
                    <a:lnTo>
                      <a:pt x="1151068" y="236668"/>
                    </a:lnTo>
                    <a:lnTo>
                      <a:pt x="1032734" y="451821"/>
                    </a:lnTo>
                    <a:lnTo>
                      <a:pt x="225911" y="398033"/>
                    </a:lnTo>
                    <a:lnTo>
                      <a:pt x="32273" y="33348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4678A0EE-5F56-49DB-923B-AA7D90AD2583}"/>
                </a:ext>
              </a:extLst>
            </p:cNvPr>
            <p:cNvSpPr/>
            <p:nvPr/>
          </p:nvSpPr>
          <p:spPr>
            <a:xfrm>
              <a:off x="3795685" y="5347686"/>
              <a:ext cx="2693644" cy="1599488"/>
            </a:xfrm>
            <a:custGeom>
              <a:avLst/>
              <a:gdLst>
                <a:gd name="connsiteX0" fmla="*/ 219 w 1863640"/>
                <a:gd name="connsiteY0" fmla="*/ 808815 h 1262373"/>
                <a:gd name="connsiteX1" fmla="*/ 118553 w 1863640"/>
                <a:gd name="connsiteY1" fmla="*/ 755027 h 1262373"/>
                <a:gd name="connsiteX2" fmla="*/ 172341 w 1863640"/>
                <a:gd name="connsiteY2" fmla="*/ 550632 h 1262373"/>
                <a:gd name="connsiteX3" fmla="*/ 301433 w 1863640"/>
                <a:gd name="connsiteY3" fmla="*/ 184872 h 1262373"/>
                <a:gd name="connsiteX4" fmla="*/ 548859 w 1863640"/>
                <a:gd name="connsiteY4" fmla="*/ 34264 h 1262373"/>
                <a:gd name="connsiteX5" fmla="*/ 817800 w 1863640"/>
                <a:gd name="connsiteY5" fmla="*/ 12749 h 1262373"/>
                <a:gd name="connsiteX6" fmla="*/ 1527805 w 1863640"/>
                <a:gd name="connsiteY6" fmla="*/ 195629 h 1262373"/>
                <a:gd name="connsiteX7" fmla="*/ 1861292 w 1863640"/>
                <a:gd name="connsiteY7" fmla="*/ 572147 h 1262373"/>
                <a:gd name="connsiteX8" fmla="*/ 1656896 w 1863640"/>
                <a:gd name="connsiteY8" fmla="*/ 1045483 h 1262373"/>
                <a:gd name="connsiteX9" fmla="*/ 1291136 w 1863640"/>
                <a:gd name="connsiteY9" fmla="*/ 1206848 h 1262373"/>
                <a:gd name="connsiteX10" fmla="*/ 742496 w 1863640"/>
                <a:gd name="connsiteY10" fmla="*/ 1260636 h 1262373"/>
                <a:gd name="connsiteX11" fmla="*/ 365979 w 1863640"/>
                <a:gd name="connsiteY11" fmla="*/ 1153060 h 1262373"/>
                <a:gd name="connsiteX12" fmla="*/ 215372 w 1863640"/>
                <a:gd name="connsiteY12" fmla="*/ 1013210 h 1262373"/>
                <a:gd name="connsiteX13" fmla="*/ 150826 w 1863640"/>
                <a:gd name="connsiteY13" fmla="*/ 851846 h 1262373"/>
                <a:gd name="connsiteX14" fmla="*/ 219 w 1863640"/>
                <a:gd name="connsiteY14" fmla="*/ 808815 h 12623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863640" h="1262373">
                  <a:moveTo>
                    <a:pt x="219" y="808815"/>
                  </a:moveTo>
                  <a:cubicBezTo>
                    <a:pt x="-5160" y="792678"/>
                    <a:pt x="89866" y="798057"/>
                    <a:pt x="118553" y="755027"/>
                  </a:cubicBezTo>
                  <a:cubicBezTo>
                    <a:pt x="147240" y="711997"/>
                    <a:pt x="141861" y="645658"/>
                    <a:pt x="172341" y="550632"/>
                  </a:cubicBezTo>
                  <a:cubicBezTo>
                    <a:pt x="202821" y="455606"/>
                    <a:pt x="238680" y="270933"/>
                    <a:pt x="301433" y="184872"/>
                  </a:cubicBezTo>
                  <a:cubicBezTo>
                    <a:pt x="364186" y="98811"/>
                    <a:pt x="462798" y="62951"/>
                    <a:pt x="548859" y="34264"/>
                  </a:cubicBezTo>
                  <a:cubicBezTo>
                    <a:pt x="634920" y="5577"/>
                    <a:pt x="654642" y="-14145"/>
                    <a:pt x="817800" y="12749"/>
                  </a:cubicBezTo>
                  <a:cubicBezTo>
                    <a:pt x="980958" y="39643"/>
                    <a:pt x="1353890" y="102396"/>
                    <a:pt x="1527805" y="195629"/>
                  </a:cubicBezTo>
                  <a:cubicBezTo>
                    <a:pt x="1701720" y="288862"/>
                    <a:pt x="1839777" y="430505"/>
                    <a:pt x="1861292" y="572147"/>
                  </a:cubicBezTo>
                  <a:cubicBezTo>
                    <a:pt x="1882807" y="713789"/>
                    <a:pt x="1751922" y="939700"/>
                    <a:pt x="1656896" y="1045483"/>
                  </a:cubicBezTo>
                  <a:cubicBezTo>
                    <a:pt x="1561870" y="1151266"/>
                    <a:pt x="1443536" y="1170989"/>
                    <a:pt x="1291136" y="1206848"/>
                  </a:cubicBezTo>
                  <a:cubicBezTo>
                    <a:pt x="1138736" y="1242707"/>
                    <a:pt x="896689" y="1269601"/>
                    <a:pt x="742496" y="1260636"/>
                  </a:cubicBezTo>
                  <a:cubicBezTo>
                    <a:pt x="588303" y="1251671"/>
                    <a:pt x="453833" y="1194298"/>
                    <a:pt x="365979" y="1153060"/>
                  </a:cubicBezTo>
                  <a:cubicBezTo>
                    <a:pt x="278125" y="1111822"/>
                    <a:pt x="251231" y="1063412"/>
                    <a:pt x="215372" y="1013210"/>
                  </a:cubicBezTo>
                  <a:cubicBezTo>
                    <a:pt x="179513" y="963008"/>
                    <a:pt x="179513" y="884119"/>
                    <a:pt x="150826" y="851846"/>
                  </a:cubicBezTo>
                  <a:cubicBezTo>
                    <a:pt x="122139" y="819573"/>
                    <a:pt x="5598" y="824952"/>
                    <a:pt x="219" y="808815"/>
                  </a:cubicBezTo>
                  <a:close/>
                </a:path>
              </a:pathLst>
            </a:custGeom>
            <a:solidFill>
              <a:srgbClr val="FFFF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433EE34-3559-4341-87EE-2054D63FF817}"/>
              </a:ext>
            </a:extLst>
          </p:cNvPr>
          <p:cNvGrpSpPr/>
          <p:nvPr/>
        </p:nvGrpSpPr>
        <p:grpSpPr>
          <a:xfrm>
            <a:off x="3861995" y="764913"/>
            <a:ext cx="1974476" cy="2785111"/>
            <a:chOff x="1333500" y="2152650"/>
            <a:chExt cx="4191000" cy="5997428"/>
          </a:xfrm>
        </p:grpSpPr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0996F360-FEB4-4E74-AED8-172B9FC811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2223627"/>
                </p:ext>
              </p:extLst>
            </p:nvPr>
          </p:nvGraphicFramePr>
          <p:xfrm>
            <a:off x="1908214" y="2435338"/>
            <a:ext cx="8255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" name="Equation" r:id="rId4" imgW="825480" imgH="215640" progId="Equation.DSMT4">
                    <p:embed/>
                  </p:oleObj>
                </mc:Choice>
                <mc:Fallback>
                  <p:oleObj name="Equation" r:id="rId4" imgW="8254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908214" y="2435338"/>
                          <a:ext cx="8255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38" name="Picture 14" descr="Image result for clip art person writing">
              <a:extLst>
                <a:ext uri="{FF2B5EF4-FFF2-40B4-BE49-F238E27FC236}">
                  <a16:creationId xmlns:a16="http://schemas.microsoft.com/office/drawing/2014/main" id="{5D17A453-A3B8-44B4-9A9A-0B7C0E3F4F8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400"/>
            <a:stretch/>
          </p:blipFill>
          <p:spPr bwMode="auto">
            <a:xfrm>
              <a:off x="1333500" y="2152650"/>
              <a:ext cx="4191000" cy="51302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934A32A1-AE5F-4A86-8076-839D8C249E9D}"/>
                </a:ext>
              </a:extLst>
            </p:cNvPr>
            <p:cNvSpPr/>
            <p:nvPr/>
          </p:nvSpPr>
          <p:spPr>
            <a:xfrm>
              <a:off x="2162288" y="7250655"/>
              <a:ext cx="2958353" cy="899423"/>
            </a:xfrm>
            <a:custGeom>
              <a:avLst/>
              <a:gdLst>
                <a:gd name="connsiteX0" fmla="*/ 172122 w 2958353"/>
                <a:gd name="connsiteY0" fmla="*/ 21515 h 505610"/>
                <a:gd name="connsiteX1" fmla="*/ 0 w 2958353"/>
                <a:gd name="connsiteY1" fmla="*/ 505610 h 505610"/>
                <a:gd name="connsiteX2" fmla="*/ 2958353 w 2958353"/>
                <a:gd name="connsiteY2" fmla="*/ 484094 h 505610"/>
                <a:gd name="connsiteX3" fmla="*/ 2635624 w 2958353"/>
                <a:gd name="connsiteY3" fmla="*/ 0 h 505610"/>
                <a:gd name="connsiteX4" fmla="*/ 2635624 w 2958353"/>
                <a:gd name="connsiteY4" fmla="*/ 0 h 5056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58353" h="505610">
                  <a:moveTo>
                    <a:pt x="172122" y="21515"/>
                  </a:moveTo>
                  <a:lnTo>
                    <a:pt x="0" y="505610"/>
                  </a:lnTo>
                  <a:lnTo>
                    <a:pt x="2958353" y="484094"/>
                  </a:lnTo>
                  <a:lnTo>
                    <a:pt x="2635624" y="0"/>
                  </a:lnTo>
                  <a:lnTo>
                    <a:pt x="2635624" y="0"/>
                  </a:lnTo>
                </a:path>
              </a:pathLst>
            </a:cu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553CDB90-5935-4F14-8BED-9A777653395D}"/>
              </a:ext>
            </a:extLst>
          </p:cNvPr>
          <p:cNvSpPr txBox="1"/>
          <p:nvPr/>
        </p:nvSpPr>
        <p:spPr>
          <a:xfrm rot="10800000">
            <a:off x="4287177" y="3231925"/>
            <a:ext cx="12754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Physics is fun</a:t>
            </a:r>
            <a:endParaRPr lang="en-US" sz="1600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76B67C7-D978-4F29-B716-24C83B83B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311920"/>
              </p:ext>
            </p:extLst>
          </p:nvPr>
        </p:nvGraphicFramePr>
        <p:xfrm>
          <a:off x="1908212" y="2413822"/>
          <a:ext cx="825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7" imgW="825480" imgH="215640" progId="Equation.DSMT4">
                  <p:embed/>
                </p:oleObj>
              </mc:Choice>
              <mc:Fallback>
                <p:oleObj name="Equation" r:id="rId7" imgW="825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8212" y="2413822"/>
                        <a:ext cx="825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9AB0DED-DCCE-4C59-8E84-408ED8E7287F}"/>
              </a:ext>
            </a:extLst>
          </p:cNvPr>
          <p:cNvCxnSpPr/>
          <p:nvPr/>
        </p:nvCxnSpPr>
        <p:spPr>
          <a:xfrm>
            <a:off x="2872292" y="2689412"/>
            <a:ext cx="1775012" cy="51636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EB1BF0C5-9B61-4BAF-84E6-B3ABBCC30FF3}"/>
              </a:ext>
            </a:extLst>
          </p:cNvPr>
          <p:cNvSpPr txBox="1"/>
          <p:nvPr/>
        </p:nvSpPr>
        <p:spPr>
          <a:xfrm>
            <a:off x="623945" y="3076687"/>
            <a:ext cx="39588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It is not useful just thinking about an equation, you need to write it down</a:t>
            </a:r>
            <a:endParaRPr lang="en-US" dirty="0"/>
          </a:p>
        </p:txBody>
      </p:sp>
      <p:pic>
        <p:nvPicPr>
          <p:cNvPr id="1043" name="Picture 19" descr="Image result for CLIP ART PERSON WEIGHT TRAINING">
            <a:extLst>
              <a:ext uri="{FF2B5EF4-FFF2-40B4-BE49-F238E27FC236}">
                <a16:creationId xmlns:a16="http://schemas.microsoft.com/office/drawing/2014/main" id="{61271418-80D1-48E9-8CBD-3A34F4229A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85" y="5049481"/>
            <a:ext cx="3149955" cy="2609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" name="Picture 21" descr="Image result for clipart thinking">
            <a:extLst>
              <a:ext uri="{FF2B5EF4-FFF2-40B4-BE49-F238E27FC236}">
                <a16:creationId xmlns:a16="http://schemas.microsoft.com/office/drawing/2014/main" id="{4BE88735-5B0C-49F7-B8AC-4C75B7FEFE9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26" t="13814" r="26118" b="11796"/>
          <a:stretch/>
        </p:blipFill>
        <p:spPr bwMode="auto">
          <a:xfrm>
            <a:off x="4281543" y="5576911"/>
            <a:ext cx="1194099" cy="1458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50E52741-1D12-464A-9EDD-099347B5A548}"/>
              </a:ext>
            </a:extLst>
          </p:cNvPr>
          <p:cNvSpPr txBox="1"/>
          <p:nvPr/>
        </p:nvSpPr>
        <p:spPr>
          <a:xfrm>
            <a:off x="1032735" y="4550484"/>
            <a:ext cx="48748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You need brain training as well as physical train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69350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075E3BC-47BE-42DC-AA4C-E44A980710A9}"/>
              </a:ext>
            </a:extLst>
          </p:cNvPr>
          <p:cNvSpPr/>
          <p:nvPr/>
        </p:nvSpPr>
        <p:spPr>
          <a:xfrm>
            <a:off x="559398" y="613186"/>
            <a:ext cx="5056094" cy="4335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A75455-0F9F-4F3A-A2B1-CAE0715480DD}"/>
              </a:ext>
            </a:extLst>
          </p:cNvPr>
          <p:cNvSpPr txBox="1"/>
          <p:nvPr/>
        </p:nvSpPr>
        <p:spPr>
          <a:xfrm>
            <a:off x="623943" y="720762"/>
            <a:ext cx="1662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Correct answer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62783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075E3BC-47BE-42DC-AA4C-E44A980710A9}"/>
              </a:ext>
            </a:extLst>
          </p:cNvPr>
          <p:cNvSpPr/>
          <p:nvPr/>
        </p:nvSpPr>
        <p:spPr>
          <a:xfrm>
            <a:off x="559398" y="613186"/>
            <a:ext cx="5056094" cy="4335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A75455-0F9F-4F3A-A2B1-CAE0715480DD}"/>
              </a:ext>
            </a:extLst>
          </p:cNvPr>
          <p:cNvSpPr txBox="1"/>
          <p:nvPr/>
        </p:nvSpPr>
        <p:spPr>
          <a:xfrm>
            <a:off x="623943" y="720762"/>
            <a:ext cx="217739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Correct answer 1:   C </a:t>
            </a:r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8041B82-0402-4494-A081-009D42085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312819"/>
              </p:ext>
            </p:extLst>
          </p:nvPr>
        </p:nvGraphicFramePr>
        <p:xfrm>
          <a:off x="1584586" y="1444513"/>
          <a:ext cx="2806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806560" imgH="863280" progId="Equation.DSMT4">
                  <p:embed/>
                </p:oleObj>
              </mc:Choice>
              <mc:Fallback>
                <p:oleObj name="Equation" r:id="rId3" imgW="28065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4586" y="1444513"/>
                        <a:ext cx="28067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06AD86FC-5EE3-45E7-A295-0FCB10EBF92D}"/>
              </a:ext>
            </a:extLst>
          </p:cNvPr>
          <p:cNvCxnSpPr>
            <a:cxnSpLocks/>
          </p:cNvCxnSpPr>
          <p:nvPr/>
        </p:nvCxnSpPr>
        <p:spPr>
          <a:xfrm>
            <a:off x="3334871" y="935915"/>
            <a:ext cx="763793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F7C1F301-1A43-4B62-AD40-6C4E8E4681A4}"/>
              </a:ext>
            </a:extLst>
          </p:cNvPr>
          <p:cNvSpPr txBox="1"/>
          <p:nvPr/>
        </p:nvSpPr>
        <p:spPr>
          <a:xfrm>
            <a:off x="4163209" y="742277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+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488503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77</TotalTime>
  <Words>148</Words>
  <Application>Microsoft Office PowerPoint</Application>
  <PresentationFormat>A4 Paper (210x297 mm)</PresentationFormat>
  <Paragraphs>68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Arial</vt:lpstr>
      <vt:lpstr>Calibri</vt:lpstr>
      <vt:lpstr>Calibri Light</vt:lpstr>
      <vt:lpstr>Courier New</vt:lpstr>
      <vt:lpstr>Times New Roman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an Cooper</dc:creator>
  <cp:lastModifiedBy>Ian Cooper</cp:lastModifiedBy>
  <cp:revision>20</cp:revision>
  <dcterms:created xsi:type="dcterms:W3CDTF">2017-10-12T20:43:34Z</dcterms:created>
  <dcterms:modified xsi:type="dcterms:W3CDTF">2017-10-14T22:01:27Z</dcterms:modified>
</cp:coreProperties>
</file>